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100B58" w14:textId="3A491277" w:rsidR="00FC5860" w:rsidRPr="004A0190" w:rsidRDefault="00000000" w:rsidP="004A0190">
      <w:pPr>
        <w:pStyle w:val="1"/>
      </w:pPr>
      <w:r w:rsidRPr="004A0190">
        <w:rPr>
          <w:noProof/>
        </w:rPr>
        <w:drawing>
          <wp:anchor distT="0" distB="0" distL="114300" distR="114300" simplePos="0" relativeHeight="251651072" behindDoc="0" locked="0" layoutInCell="1" allowOverlap="1" wp14:anchorId="74DF3D95" wp14:editId="3532AE97">
            <wp:simplePos x="0" y="0"/>
            <wp:positionH relativeFrom="page">
              <wp:posOffset>12661900</wp:posOffset>
            </wp:positionH>
            <wp:positionV relativeFrom="topMargin">
              <wp:posOffset>12344400</wp:posOffset>
            </wp:positionV>
            <wp:extent cx="444500" cy="317500"/>
            <wp:effectExtent l="0" t="0" r="0" b="0"/>
            <wp:wrapNone/>
            <wp:docPr id="100217" name="图片 100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A0190">
        <w:rPr>
          <w:rFonts w:eastAsia="Times New Roman" w:cs="Times New Roman"/>
        </w:rPr>
        <w:t>2025</w:t>
      </w:r>
      <w:r w:rsidRPr="004A0190">
        <w:t>年广东省普通高中学业水平选择性考试</w:t>
      </w:r>
    </w:p>
    <w:p w14:paraId="4E9006E6" w14:textId="77777777" w:rsidR="00FC5860" w:rsidRPr="004A0190" w:rsidRDefault="00000000" w:rsidP="004A0190">
      <w:pPr>
        <w:pStyle w:val="1"/>
      </w:pPr>
      <w:r w:rsidRPr="004A0190">
        <w:t>物理</w:t>
      </w:r>
    </w:p>
    <w:p w14:paraId="06657223" w14:textId="77777777" w:rsidR="00FC5860" w:rsidRPr="004A0190" w:rsidRDefault="00000000" w:rsidP="004A0190">
      <w:pPr>
        <w:jc w:val="center"/>
      </w:pPr>
      <w:r w:rsidRPr="004A0190">
        <w:rPr>
          <w:rFonts w:ascii="宋体" w:hAnsi="宋体"/>
        </w:rPr>
        <w:t>限时</w:t>
      </w:r>
      <w:r w:rsidRPr="004A0190">
        <w:t>75</w:t>
      </w:r>
      <w:r w:rsidRPr="004A0190">
        <w:rPr>
          <w:rFonts w:ascii="宋体" w:hAnsi="宋体"/>
        </w:rPr>
        <w:t>分钟</w:t>
      </w:r>
      <w:r w:rsidRPr="004A0190">
        <w:t xml:space="preserve">    </w:t>
      </w:r>
      <w:r w:rsidRPr="004A0190">
        <w:rPr>
          <w:rFonts w:ascii="宋体" w:hAnsi="宋体"/>
        </w:rPr>
        <w:t>满分</w:t>
      </w:r>
      <w:r w:rsidRPr="004A0190">
        <w:t>100</w:t>
      </w:r>
      <w:r w:rsidRPr="004A0190">
        <w:rPr>
          <w:rFonts w:ascii="宋体" w:hAnsi="宋体"/>
        </w:rPr>
        <w:t>分</w:t>
      </w:r>
    </w:p>
    <w:p w14:paraId="7CD84E40" w14:textId="77777777" w:rsidR="00FC5860" w:rsidRPr="004A0190" w:rsidRDefault="00000000" w:rsidP="004A0190">
      <w:pPr>
        <w:pStyle w:val="2"/>
      </w:pPr>
      <w:r w:rsidRPr="004A0190">
        <w:rPr>
          <w:b/>
        </w:rPr>
        <w:t>一、单项选择题：本大题共</w:t>
      </w:r>
      <w:r w:rsidRPr="004A0190">
        <w:rPr>
          <w:rFonts w:eastAsia="Times New Roman" w:cs="Times New Roman"/>
          <w:b/>
        </w:rPr>
        <w:t>7</w:t>
      </w:r>
      <w:r w:rsidRPr="004A0190">
        <w:rPr>
          <w:b/>
        </w:rPr>
        <w:t>小题，每小题</w:t>
      </w:r>
      <w:r w:rsidRPr="004A0190">
        <w:rPr>
          <w:rFonts w:eastAsia="Times New Roman" w:cs="Times New Roman"/>
          <w:b/>
        </w:rPr>
        <w:t>4</w:t>
      </w:r>
      <w:r w:rsidRPr="004A0190">
        <w:rPr>
          <w:b/>
        </w:rPr>
        <w:t>分，共</w:t>
      </w:r>
      <w:r w:rsidRPr="004A0190">
        <w:rPr>
          <w:rFonts w:eastAsia="Times New Roman" w:cs="Times New Roman"/>
          <w:b/>
        </w:rPr>
        <w:t>28</w:t>
      </w:r>
      <w:r w:rsidRPr="004A0190">
        <w:rPr>
          <w:b/>
        </w:rPr>
        <w:t>分。在每小题列出的四个选项中，只有一项符合题目要求。</w:t>
      </w:r>
    </w:p>
    <w:p w14:paraId="113EED88" w14:textId="19099E8F" w:rsidR="00FC5860" w:rsidRPr="00524254" w:rsidRDefault="00000000" w:rsidP="00D1668C">
      <w:pPr>
        <w:numPr>
          <w:ilvl w:val="0"/>
          <w:numId w:val="3"/>
        </w:numPr>
      </w:pPr>
      <w:r w:rsidRPr="00524254">
        <w:t>关于受迫振动和多普勒效应，下列说法正确的</w:t>
      </w:r>
      <w:commentRangeStart w:id="0"/>
      <w:r w:rsidRPr="00524254">
        <w:t>是</w:t>
      </w:r>
      <w:commentRangeEnd w:id="0"/>
      <w:r w:rsidR="00D1668C" w:rsidRPr="00524254">
        <w:rPr>
          <w:rStyle w:val="aa"/>
        </w:rPr>
        <w:commentReference w:id="0"/>
      </w:r>
      <w:r w:rsidRPr="00524254">
        <w:t>（</w:t>
      </w:r>
      <w:r w:rsidRPr="00524254">
        <w:rPr>
          <w:rFonts w:eastAsia="Times New Roman" w:cs="Times New Roman"/>
        </w:rPr>
        <w:t xml:space="preserve">    </w:t>
      </w:r>
      <w:r w:rsidRPr="00524254">
        <w:t>）</w:t>
      </w:r>
    </w:p>
    <w:p w14:paraId="362B2CAF" w14:textId="6EE58F28" w:rsidR="00203E07" w:rsidRPr="00524254" w:rsidRDefault="00643539" w:rsidP="00D1668C">
      <w:r w:rsidRPr="00524254">
        <w:t>A</w:t>
      </w:r>
      <w:r w:rsidRPr="00524254">
        <w:t>．</w:t>
      </w:r>
      <w:r w:rsidR="00FC5860" w:rsidRPr="00524254">
        <w:t>系统的固有频率与驱动力频率有关</w:t>
      </w:r>
    </w:p>
    <w:p w14:paraId="315E0AD8" w14:textId="5AA76E42" w:rsidR="00203E07" w:rsidRPr="00524254" w:rsidRDefault="00FC5860" w:rsidP="00D1668C">
      <w:r w:rsidRPr="00524254">
        <w:t>B</w:t>
      </w:r>
      <w:r w:rsidR="00D1668C" w:rsidRPr="00524254">
        <w:t>．</w:t>
      </w:r>
      <w:r w:rsidRPr="00524254">
        <w:t>只要驱动力足够大，共振就能发生</w:t>
      </w:r>
    </w:p>
    <w:p w14:paraId="7FD2CF11" w14:textId="249785E5" w:rsidR="00203E07" w:rsidRPr="00524254" w:rsidRDefault="00643539" w:rsidP="00D1668C">
      <w:r w:rsidRPr="00524254">
        <w:t>C</w:t>
      </w:r>
      <w:r w:rsidRPr="00524254">
        <w:t>．</w:t>
      </w:r>
      <w:r w:rsidR="00FC5860" w:rsidRPr="00524254">
        <w:t>应用多普勒效应可以测量车辆的速度</w:t>
      </w:r>
    </w:p>
    <w:p w14:paraId="555EADC5" w14:textId="52A25FCD" w:rsidR="00203E07" w:rsidRPr="00524254" w:rsidRDefault="00643539" w:rsidP="00D1668C">
      <w:r w:rsidRPr="00524254">
        <w:t>D</w:t>
      </w:r>
      <w:r w:rsidRPr="00524254">
        <w:t>．</w:t>
      </w:r>
      <w:r w:rsidR="00FC5860" w:rsidRPr="00524254">
        <w:t>观察者与波源相互远离时，接收到</w:t>
      </w:r>
      <w:r w:rsidR="00D1668C" w:rsidRPr="00524254">
        <w:rPr>
          <w:rFonts w:hint="eastAsia"/>
          <w:noProof/>
        </w:rPr>
        <w:t>的</w:t>
      </w:r>
      <w:r w:rsidR="00FC5860" w:rsidRPr="00524254">
        <w:t>波的频率比波源的频率大</w:t>
      </w:r>
    </w:p>
    <w:p w14:paraId="487020D8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【详解】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．系统的固有频率只与系统本身有关，与驱动力频率无关，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错误；</w:t>
      </w:r>
    </w:p>
    <w:p w14:paraId="10A8E02E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．只有驱动力频率与系统固有频率相同时，共振才能发生，</w:t>
      </w: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错误；</w:t>
      </w:r>
    </w:p>
    <w:p w14:paraId="39ACF2CB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CD</w:t>
      </w:r>
      <w:r w:rsidRPr="00D1668C">
        <w:rPr>
          <w:color w:val="EE0000"/>
        </w:rPr>
        <w:t>．根据多普勒效应可知观察者与波源相互远离时，接收到的波的频率比波源的频率小，观察者与波源相互靠近时，接收到的波的频率比波源的频率大，所以应用多普勒效应可以测量车辆的速度，</w:t>
      </w: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正确，</w:t>
      </w: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错误。</w:t>
      </w:r>
    </w:p>
    <w:p w14:paraId="3AEB246C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。</w:t>
      </w:r>
    </w:p>
    <w:p w14:paraId="005E1E6F" w14:textId="77777777" w:rsidR="00D1668C" w:rsidRDefault="00D1668C" w:rsidP="00D1668C">
      <w:pPr>
        <w:rPr>
          <w:color w:val="EE0000"/>
        </w:rPr>
      </w:pPr>
    </w:p>
    <w:p w14:paraId="69E1126E" w14:textId="4A296DA1" w:rsidR="00203E07" w:rsidRPr="00524254" w:rsidRDefault="00DB779C" w:rsidP="00D1668C">
      <w:pPr>
        <w:numPr>
          <w:ilvl w:val="0"/>
          <w:numId w:val="3"/>
        </w:numPr>
      </w:pPr>
      <w:r w:rsidRPr="00524254">
        <w:rPr>
          <w:noProof/>
        </w:rPr>
        <w:drawing>
          <wp:anchor distT="0" distB="0" distL="114300" distR="114300" simplePos="0" relativeHeight="251658240" behindDoc="0" locked="0" layoutInCell="1" allowOverlap="1" wp14:anchorId="6694A617" wp14:editId="399DA901">
            <wp:simplePos x="0" y="0"/>
            <wp:positionH relativeFrom="column">
              <wp:posOffset>3040380</wp:posOffset>
            </wp:positionH>
            <wp:positionV relativeFrom="paragraph">
              <wp:posOffset>31750</wp:posOffset>
            </wp:positionV>
            <wp:extent cx="2124075" cy="1055370"/>
            <wp:effectExtent l="0" t="0" r="9525" b="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055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24254">
        <w:t>如图所示。某光伏电站输出功率</w:t>
      </w:r>
      <w:r w:rsidR="00524254" w:rsidRPr="00524254">
        <w:rPr>
          <w:rFonts w:hint="eastAsia"/>
        </w:rPr>
        <w:t>1000 kW</w:t>
      </w:r>
      <w:r w:rsidRPr="00524254">
        <w:t>、电压</w:t>
      </w:r>
      <w:r w:rsidR="00524254" w:rsidRPr="00524254">
        <w:rPr>
          <w:rFonts w:hint="eastAsia"/>
        </w:rPr>
        <w:t>400 V</w:t>
      </w:r>
      <w:r w:rsidRPr="00524254">
        <w:t>的交流电，经理想变压器升压至</w:t>
      </w:r>
      <w:r w:rsidR="00524254" w:rsidRPr="00524254">
        <w:rPr>
          <w:rFonts w:hint="eastAsia"/>
        </w:rPr>
        <w:t>10 kV</w:t>
      </w:r>
      <w:r w:rsidRPr="00524254">
        <w:t>后，通过输电线输送到变电站，输电线的等效电阻</w:t>
      </w:r>
      <w:r w:rsidRPr="00524254">
        <w:rPr>
          <w:rFonts w:eastAsia="Times New Roman" w:cs="Times New Roman"/>
          <w:i/>
        </w:rPr>
        <w:t>R</w:t>
      </w:r>
      <w:r w:rsidRPr="00524254">
        <w:t>为</w:t>
      </w:r>
      <w:r w:rsidR="00524254" w:rsidRPr="00524254">
        <w:rPr>
          <w:rFonts w:hint="eastAsia"/>
        </w:rPr>
        <w:t xml:space="preserve">5 </w:t>
      </w:r>
      <w:r w:rsidR="00524254" w:rsidRPr="00524254">
        <w:rPr>
          <w:rFonts w:cs="Times New Roman"/>
        </w:rPr>
        <w:t>Ω</w:t>
      </w:r>
      <w:r w:rsidRPr="00524254">
        <w:t>。下列说法正确的</w:t>
      </w:r>
      <w:commentRangeStart w:id="1"/>
      <w:r w:rsidRPr="00524254">
        <w:t>是</w:t>
      </w:r>
      <w:commentRangeEnd w:id="1"/>
      <w:r w:rsidR="00524254" w:rsidRPr="00524254">
        <w:rPr>
          <w:rStyle w:val="aa"/>
        </w:rPr>
        <w:commentReference w:id="1"/>
      </w:r>
      <w:r w:rsidRPr="00524254">
        <w:t>（</w:t>
      </w:r>
      <w:r w:rsidRPr="00524254">
        <w:rPr>
          <w:rFonts w:eastAsia="Times New Roman" w:cs="Times New Roman"/>
        </w:rPr>
        <w:t xml:space="preserve">    </w:t>
      </w:r>
      <w:r w:rsidRPr="00524254">
        <w:t>）</w:t>
      </w:r>
    </w:p>
    <w:p w14:paraId="0F29AB52" w14:textId="3CC809F5" w:rsidR="00203E07" w:rsidRPr="00524254" w:rsidRDefault="00643539" w:rsidP="00D1668C">
      <w:r w:rsidRPr="00524254">
        <w:t>A</w:t>
      </w:r>
      <w:r w:rsidRPr="00524254">
        <w:t>．变压器原、副线圈匝数比为</w:t>
      </w:r>
      <w:r w:rsidR="00524254" w:rsidRPr="00524254">
        <w:rPr>
          <w:rFonts w:hint="eastAsia"/>
        </w:rPr>
        <w:t>1</w:t>
      </w:r>
      <w:r w:rsidR="00524254" w:rsidRPr="00524254">
        <w:rPr>
          <w:rFonts w:hint="eastAsia"/>
        </w:rPr>
        <w:t>∶</w:t>
      </w:r>
      <w:r w:rsidR="00524254" w:rsidRPr="00524254">
        <w:rPr>
          <w:rFonts w:hint="eastAsia"/>
        </w:rPr>
        <w:t>100</w:t>
      </w:r>
    </w:p>
    <w:p w14:paraId="4C9E2841" w14:textId="0D33D659" w:rsidR="00203E07" w:rsidRPr="00524254" w:rsidRDefault="00643539" w:rsidP="00D1668C">
      <w:r w:rsidRPr="00524254">
        <w:t>B</w:t>
      </w:r>
      <w:r w:rsidRPr="00524254">
        <w:t>．输电线上由</w:t>
      </w:r>
      <w:r w:rsidRPr="00524254">
        <w:rPr>
          <w:rFonts w:eastAsia="Times New Roman" w:cs="Times New Roman"/>
          <w:i/>
        </w:rPr>
        <w:t>R</w:t>
      </w:r>
      <w:r w:rsidRPr="00524254">
        <w:t>造成的电压损失为</w:t>
      </w:r>
      <w:r w:rsidR="00524254" w:rsidRPr="00524254">
        <w:rPr>
          <w:rFonts w:hint="eastAsia"/>
        </w:rPr>
        <w:t>500 V</w:t>
      </w:r>
    </w:p>
    <w:p w14:paraId="6A7B19AE" w14:textId="5D5CE566" w:rsidR="00203E07" w:rsidRPr="00524254" w:rsidRDefault="00643539" w:rsidP="00D1668C">
      <w:r w:rsidRPr="00524254">
        <w:t>C</w:t>
      </w:r>
      <w:r w:rsidRPr="00524254">
        <w:t>．变压器原线圈中的电流为</w:t>
      </w:r>
      <w:r w:rsidR="00524254" w:rsidRPr="00524254">
        <w:rPr>
          <w:rFonts w:hint="eastAsia"/>
        </w:rPr>
        <w:t>100 A</w:t>
      </w:r>
    </w:p>
    <w:p w14:paraId="0F9520C6" w14:textId="2787A39B" w:rsidR="00203E07" w:rsidRPr="00524254" w:rsidRDefault="00643539" w:rsidP="00D1668C">
      <w:r w:rsidRPr="00524254">
        <w:t>D</w:t>
      </w:r>
      <w:r w:rsidRPr="00524254">
        <w:t>．变压器原、副线圈中电流的频率不同</w:t>
      </w:r>
    </w:p>
    <w:p w14:paraId="229FE0FE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【详解】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．根据理想变压器原副线圈电压比等于匝数比可得</w:t>
      </w:r>
      <w:r w:rsidRPr="00D1668C">
        <w:rPr>
          <w:color w:val="EE0000"/>
        </w:rPr>
        <w:object w:dxaOrig="2235" w:dyaOrig="675" w14:anchorId="57468C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pz6bFJWLL0tN+fUPil0Ivg==" style="width:111.7pt;height:33.7pt" o:ole="">
            <v:imagedata r:id="rId14" o:title="eqId2680e6b34d783bcc30d11af66785a8a0"/>
          </v:shape>
          <o:OLEObject Type="Embed" ProgID="Equation.DSMT4" ShapeID="_x0000_i1025" DrawAspect="Content" ObjectID="_1814095863" r:id="rId15"/>
        </w:object>
      </w:r>
    </w:p>
    <w:p w14:paraId="6A8723BF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错误；</w:t>
      </w:r>
    </w:p>
    <w:p w14:paraId="5D734E6C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．原副线圈两端的功率相等，流过副线圈的电流</w:t>
      </w:r>
      <w:r w:rsidRPr="00D1668C">
        <w:rPr>
          <w:color w:val="EE0000"/>
        </w:rPr>
        <w:object w:dxaOrig="2538" w:dyaOrig="599" w14:anchorId="488C4490">
          <v:shape id="_x0000_i1026" type="#_x0000_t75" alt="学科网(www.zxxk.com)--教育资源门户，提供试卷、教案、课件、论文、素材以及各类教学资源下载，还有大量而丰富的教学相关资讯！ pz6bFJWLL0tN+fUPil0Ivg==" style="width:126.9pt;height:30pt" o:ole="">
            <v:imagedata r:id="rId16" o:title="eqId36b8532a9498ec631e13b503ae2cb319"/>
          </v:shape>
          <o:OLEObject Type="Embed" ProgID="Equation.DSMT4" ShapeID="_x0000_i1026" DrawAspect="Content" ObjectID="_1814095864" r:id="rId17"/>
        </w:object>
      </w:r>
    </w:p>
    <w:p w14:paraId="2B945EA0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输电线上由</w:t>
      </w:r>
      <w:r w:rsidRPr="00D1668C">
        <w:rPr>
          <w:rFonts w:eastAsia="Times New Roman" w:cs="Times New Roman"/>
          <w:i/>
          <w:color w:val="EE0000"/>
        </w:rPr>
        <w:t>R</w:t>
      </w:r>
      <w:r w:rsidRPr="00D1668C">
        <w:rPr>
          <w:color w:val="EE0000"/>
        </w:rPr>
        <w:t>造成的电压损失为</w:t>
      </w:r>
      <w:r w:rsidRPr="00D1668C">
        <w:rPr>
          <w:color w:val="EE0000"/>
        </w:rPr>
        <w:object w:dxaOrig="2524" w:dyaOrig="321" w14:anchorId="482F1BA2">
          <v:shape id="_x0000_i1027" type="#_x0000_t75" alt="学科网(www.zxxk.com)--教育资源门户，提供试卷、教案、课件、论文、素材以及各类教学资源下载，还有大量而丰富的教学相关资讯！ pz6bFJWLL0tN+fUPil0Ivg==" style="width:126pt;height:16.15pt" o:ole="">
            <v:imagedata r:id="rId18" o:title="eqId593a3c7ace6493f47942dabdf59f35d9"/>
          </v:shape>
          <o:OLEObject Type="Embed" ProgID="Equation.DSMT4" ShapeID="_x0000_i1027" DrawAspect="Content" ObjectID="_1814095865" r:id="rId19"/>
        </w:object>
      </w:r>
    </w:p>
    <w:p w14:paraId="75FEEE59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正确；</w:t>
      </w:r>
    </w:p>
    <w:p w14:paraId="500ABE72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．变压器原线圈中的电流为</w:t>
      </w:r>
      <w:r w:rsidRPr="00D1668C">
        <w:rPr>
          <w:color w:val="EE0000"/>
        </w:rPr>
        <w:object w:dxaOrig="2623" w:dyaOrig="599" w14:anchorId="5243EF17">
          <v:shape id="_x0000_i1028" type="#_x0000_t75" alt="学科网(www.zxxk.com)--教育资源门户，提供试卷、教案、课件、论文、素材以及各类教学资源下载，还有大量而丰富的教学相关资讯！ pz6bFJWLL0tN+fUPil0Ivg==" style="width:131.1pt;height:30pt" o:ole="">
            <v:imagedata r:id="rId20" o:title="eqIdf2c2611fd3c7d97cc4b73d0c993a87b3"/>
          </v:shape>
          <o:OLEObject Type="Embed" ProgID="Equation.DSMT4" ShapeID="_x0000_i1028" DrawAspect="Content" ObjectID="_1814095866" r:id="rId21"/>
        </w:object>
      </w:r>
    </w:p>
    <w:p w14:paraId="47390DD4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错误；</w:t>
      </w:r>
    </w:p>
    <w:p w14:paraId="72D465DD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．变压器不改变交变电流的频率，变压器原、副线圈中电流的频率相同，</w:t>
      </w: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错误。</w:t>
      </w:r>
    </w:p>
    <w:p w14:paraId="5954C60C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。</w:t>
      </w:r>
    </w:p>
    <w:p w14:paraId="53833D77" w14:textId="77777777" w:rsidR="00D1668C" w:rsidRDefault="00D1668C" w:rsidP="00D1668C">
      <w:pPr>
        <w:rPr>
          <w:color w:val="EE0000"/>
        </w:rPr>
      </w:pPr>
    </w:p>
    <w:p w14:paraId="243E9074" w14:textId="435CEACE" w:rsidR="00203E07" w:rsidRPr="00524254" w:rsidRDefault="00000000" w:rsidP="00D1668C">
      <w:pPr>
        <w:numPr>
          <w:ilvl w:val="0"/>
          <w:numId w:val="3"/>
        </w:numPr>
      </w:pPr>
      <w:r w:rsidRPr="00524254">
        <w:lastRenderedPageBreak/>
        <w:t>有甲、乙两种金属，甲的逸出功小于乙的逸出功。使用某频率的光分别照射这两种金属，只有甲发射光电子，其最大初动能为</w:t>
      </w:r>
      <w:r w:rsidR="00524254" w:rsidRPr="00524254">
        <w:rPr>
          <w:rFonts w:hint="eastAsia"/>
          <w:i/>
          <w:iCs/>
        </w:rPr>
        <w:t>E</w:t>
      </w:r>
      <w:r w:rsidR="00524254" w:rsidRPr="00524254">
        <w:rPr>
          <w:rFonts w:hint="eastAsia"/>
          <w:vertAlign w:val="subscript"/>
        </w:rPr>
        <w:t>k</w:t>
      </w:r>
      <w:r w:rsidRPr="00524254">
        <w:t>，下列说法正确的</w:t>
      </w:r>
      <w:commentRangeStart w:id="2"/>
      <w:r w:rsidRPr="00524254">
        <w:t>是</w:t>
      </w:r>
      <w:commentRangeEnd w:id="2"/>
      <w:r w:rsidR="00524254" w:rsidRPr="00524254">
        <w:rPr>
          <w:rStyle w:val="aa"/>
        </w:rPr>
        <w:commentReference w:id="2"/>
      </w:r>
      <w:r w:rsidRPr="00524254">
        <w:t>（</w:t>
      </w:r>
      <w:r w:rsidRPr="00524254">
        <w:rPr>
          <w:rFonts w:eastAsia="Times New Roman" w:cs="Times New Roman"/>
        </w:rPr>
        <w:t xml:space="preserve">    </w:t>
      </w:r>
      <w:r w:rsidRPr="00524254">
        <w:t>）</w:t>
      </w:r>
    </w:p>
    <w:p w14:paraId="0F3880AB" w14:textId="7A65C357" w:rsidR="00203E07" w:rsidRPr="00524254" w:rsidRDefault="00643539" w:rsidP="00D1668C">
      <w:r w:rsidRPr="00524254">
        <w:t>A</w:t>
      </w:r>
      <w:r w:rsidRPr="00524254">
        <w:t>．使用频率更小的光，可能使乙也发射光电子</w:t>
      </w:r>
    </w:p>
    <w:p w14:paraId="05ACE163" w14:textId="6934B5A6" w:rsidR="00203E07" w:rsidRPr="00524254" w:rsidRDefault="00643539" w:rsidP="00D1668C">
      <w:r w:rsidRPr="00524254">
        <w:t>B</w:t>
      </w:r>
      <w:r w:rsidRPr="00524254">
        <w:t>．使用频率更小的光，若仍能使甲发射光电子，则其最大初动能小于</w:t>
      </w:r>
      <w:r w:rsidR="00524254" w:rsidRPr="00524254">
        <w:rPr>
          <w:rFonts w:hint="eastAsia"/>
          <w:i/>
          <w:iCs/>
        </w:rPr>
        <w:t>E</w:t>
      </w:r>
      <w:r w:rsidR="00524254" w:rsidRPr="00524254">
        <w:rPr>
          <w:rFonts w:hint="eastAsia"/>
          <w:vertAlign w:val="subscript"/>
        </w:rPr>
        <w:t>k</w:t>
      </w:r>
    </w:p>
    <w:p w14:paraId="544F4E75" w14:textId="62351EC2" w:rsidR="00203E07" w:rsidRPr="00524254" w:rsidRDefault="00643539" w:rsidP="00D1668C">
      <w:r w:rsidRPr="00524254">
        <w:t>C</w:t>
      </w:r>
      <w:r w:rsidRPr="00524254">
        <w:t>．频率不变，减弱光强，可能使乙也发射光电子</w:t>
      </w:r>
    </w:p>
    <w:p w14:paraId="0181C0E4" w14:textId="22C770B3" w:rsidR="00203E07" w:rsidRPr="00524254" w:rsidRDefault="00643539" w:rsidP="00D1668C">
      <w:r w:rsidRPr="00524254">
        <w:t>D</w:t>
      </w:r>
      <w:r w:rsidRPr="00524254">
        <w:t>．频率不变，减弱光强，若仍能使甲发射光电子，则其最大初动能小于</w:t>
      </w:r>
      <w:r w:rsidR="00524254" w:rsidRPr="00524254">
        <w:rPr>
          <w:rFonts w:hint="eastAsia"/>
          <w:i/>
          <w:iCs/>
        </w:rPr>
        <w:t>E</w:t>
      </w:r>
      <w:r w:rsidR="00524254" w:rsidRPr="00524254">
        <w:rPr>
          <w:rFonts w:hint="eastAsia"/>
          <w:vertAlign w:val="subscript"/>
        </w:rPr>
        <w:t>k</w:t>
      </w:r>
    </w:p>
    <w:p w14:paraId="3E3E57E6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【详解】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．某频率的光不能使乙金属发生光电效应，说明此光的频率小于乙金属的截止频率，则换用频率更小的光不能发生光电效应，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错误；</w:t>
      </w:r>
    </w:p>
    <w:p w14:paraId="78BEEAD1" w14:textId="504D27B9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．由光电效应方程</w:t>
      </w:r>
      <w:r w:rsidR="00524254" w:rsidRPr="00524254">
        <w:rPr>
          <w:rFonts w:hint="eastAsia"/>
          <w:i/>
          <w:iCs/>
          <w:color w:val="EE0000"/>
        </w:rPr>
        <w:t>E</w:t>
      </w:r>
      <w:r w:rsidR="00524254">
        <w:rPr>
          <w:rFonts w:hint="eastAsia"/>
          <w:color w:val="EE0000"/>
          <w:vertAlign w:val="subscript"/>
        </w:rPr>
        <w:t>k</w:t>
      </w:r>
      <w:r w:rsidR="00524254">
        <w:rPr>
          <w:rFonts w:hint="eastAsia"/>
          <w:color w:val="EE0000"/>
        </w:rPr>
        <w:t xml:space="preserve"> = </w:t>
      </w:r>
      <w:r w:rsidR="00524254" w:rsidRPr="00524254">
        <w:rPr>
          <w:rFonts w:hint="eastAsia"/>
          <w:i/>
          <w:iCs/>
          <w:color w:val="EE0000"/>
        </w:rPr>
        <w:t>h</w:t>
      </w:r>
      <w:r w:rsidR="00524254" w:rsidRPr="00524254">
        <w:rPr>
          <w:rFonts w:cs="Times New Roman"/>
          <w:i/>
          <w:iCs/>
          <w:color w:val="EE0000"/>
        </w:rPr>
        <w:t>ν</w:t>
      </w:r>
      <w:r w:rsidR="00524254">
        <w:rPr>
          <w:rFonts w:hint="eastAsia"/>
          <w:color w:val="EE0000"/>
        </w:rPr>
        <w:t xml:space="preserve"> </w:t>
      </w:r>
      <w:r w:rsidR="00524254">
        <w:rPr>
          <w:rFonts w:cs="Times New Roman"/>
          <w:color w:val="EE0000"/>
        </w:rPr>
        <w:t>–</w:t>
      </w:r>
      <w:r w:rsidR="00524254">
        <w:rPr>
          <w:rFonts w:hint="eastAsia"/>
          <w:color w:val="EE0000"/>
        </w:rPr>
        <w:t xml:space="preserve"> </w:t>
      </w:r>
      <w:r w:rsidR="00524254" w:rsidRPr="00524254">
        <w:rPr>
          <w:rFonts w:hint="eastAsia"/>
          <w:i/>
          <w:iCs/>
          <w:color w:val="EE0000"/>
        </w:rPr>
        <w:t>W</w:t>
      </w:r>
      <w:r w:rsidR="00524254">
        <w:rPr>
          <w:rFonts w:hint="eastAsia"/>
          <w:color w:val="EE0000"/>
          <w:vertAlign w:val="subscript"/>
        </w:rPr>
        <w:t>0</w:t>
      </w:r>
      <w:r w:rsidRPr="00D1668C">
        <w:rPr>
          <w:color w:val="EE0000"/>
        </w:rPr>
        <w:t>可知频率越大最大初动能越大，换用频率更小的光最大初动能小于</w:t>
      </w:r>
      <w:r w:rsidR="00524254" w:rsidRPr="00524254">
        <w:rPr>
          <w:rFonts w:hint="eastAsia"/>
          <w:i/>
          <w:iCs/>
          <w:color w:val="EE0000"/>
        </w:rPr>
        <w:t>E</w:t>
      </w:r>
      <w:r w:rsidR="00524254">
        <w:rPr>
          <w:rFonts w:hint="eastAsia"/>
          <w:color w:val="EE0000"/>
          <w:vertAlign w:val="subscript"/>
        </w:rPr>
        <w:t>k</w:t>
      </w:r>
      <w:r w:rsidRPr="00D1668C">
        <w:rPr>
          <w:color w:val="EE0000"/>
        </w:rPr>
        <w:t>，</w:t>
      </w: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正确；</w:t>
      </w:r>
    </w:p>
    <w:p w14:paraId="4F435314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．频率不变则小于乙金属的截止频率，不会发生光电效应，</w:t>
      </w: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错误；</w:t>
      </w:r>
    </w:p>
    <w:p w14:paraId="64D7098B" w14:textId="78202BCE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．由</w:t>
      </w:r>
      <w:r w:rsidR="00524254" w:rsidRPr="00524254">
        <w:rPr>
          <w:rFonts w:hint="eastAsia"/>
          <w:i/>
          <w:iCs/>
          <w:color w:val="EE0000"/>
        </w:rPr>
        <w:t>E</w:t>
      </w:r>
      <w:r w:rsidR="00524254">
        <w:rPr>
          <w:rFonts w:hint="eastAsia"/>
          <w:color w:val="EE0000"/>
          <w:vertAlign w:val="subscript"/>
        </w:rPr>
        <w:t>k</w:t>
      </w:r>
      <w:r w:rsidR="00524254">
        <w:rPr>
          <w:rFonts w:hint="eastAsia"/>
          <w:color w:val="EE0000"/>
        </w:rPr>
        <w:t xml:space="preserve"> = </w:t>
      </w:r>
      <w:r w:rsidR="00524254" w:rsidRPr="00524254">
        <w:rPr>
          <w:rFonts w:hint="eastAsia"/>
          <w:i/>
          <w:iCs/>
          <w:color w:val="EE0000"/>
        </w:rPr>
        <w:t>h</w:t>
      </w:r>
      <w:r w:rsidR="00524254" w:rsidRPr="00524254">
        <w:rPr>
          <w:rFonts w:cs="Times New Roman"/>
          <w:i/>
          <w:iCs/>
          <w:color w:val="EE0000"/>
        </w:rPr>
        <w:t>ν</w:t>
      </w:r>
      <w:r w:rsidR="00524254">
        <w:rPr>
          <w:rFonts w:hint="eastAsia"/>
          <w:color w:val="EE0000"/>
        </w:rPr>
        <w:t xml:space="preserve"> </w:t>
      </w:r>
      <w:r w:rsidR="00524254">
        <w:rPr>
          <w:rFonts w:cs="Times New Roman"/>
          <w:color w:val="EE0000"/>
        </w:rPr>
        <w:t>–</w:t>
      </w:r>
      <w:r w:rsidR="00524254">
        <w:rPr>
          <w:rFonts w:hint="eastAsia"/>
          <w:color w:val="EE0000"/>
        </w:rPr>
        <w:t xml:space="preserve"> </w:t>
      </w:r>
      <w:r w:rsidR="00524254" w:rsidRPr="00524254">
        <w:rPr>
          <w:rFonts w:hint="eastAsia"/>
          <w:i/>
          <w:iCs/>
          <w:color w:val="EE0000"/>
        </w:rPr>
        <w:t>W</w:t>
      </w:r>
      <w:r w:rsidR="00524254">
        <w:rPr>
          <w:rFonts w:hint="eastAsia"/>
          <w:color w:val="EE0000"/>
          <w:vertAlign w:val="subscript"/>
        </w:rPr>
        <w:t>0</w:t>
      </w:r>
      <w:r w:rsidRPr="00D1668C">
        <w:rPr>
          <w:color w:val="EE0000"/>
        </w:rPr>
        <w:t>可知频率不变最大初动能不变，</w:t>
      </w: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错误。</w:t>
      </w:r>
    </w:p>
    <w:p w14:paraId="28960D30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。</w:t>
      </w:r>
    </w:p>
    <w:p w14:paraId="7B4B7A97" w14:textId="77777777" w:rsidR="00524254" w:rsidRDefault="00524254" w:rsidP="00D1668C">
      <w:pPr>
        <w:rPr>
          <w:color w:val="EE0000"/>
        </w:rPr>
      </w:pPr>
    </w:p>
    <w:p w14:paraId="1F84AF4D" w14:textId="2C0949CB" w:rsidR="00203E07" w:rsidRPr="00524254" w:rsidRDefault="00524254" w:rsidP="00524254">
      <w:pPr>
        <w:numPr>
          <w:ilvl w:val="0"/>
          <w:numId w:val="3"/>
        </w:numPr>
      </w:pPr>
      <w:r w:rsidRPr="00524254">
        <w:rPr>
          <w:noProof/>
        </w:rPr>
        <w:drawing>
          <wp:anchor distT="0" distB="0" distL="114300" distR="114300" simplePos="0" relativeHeight="251652096" behindDoc="0" locked="0" layoutInCell="1" allowOverlap="1" wp14:anchorId="0E8A8A99" wp14:editId="746094D1">
            <wp:simplePos x="0" y="0"/>
            <wp:positionH relativeFrom="column">
              <wp:posOffset>3493135</wp:posOffset>
            </wp:positionH>
            <wp:positionV relativeFrom="paragraph">
              <wp:posOffset>19050</wp:posOffset>
            </wp:positionV>
            <wp:extent cx="1729740" cy="1447800"/>
            <wp:effectExtent l="0" t="0" r="3810" b="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2974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24254">
        <w:t>如图为测量某种玻璃折射率的光路图。某单色光从空气垂直射入顶角为</w:t>
      </w:r>
      <w:r w:rsidRPr="00524254">
        <w:rPr>
          <w:rFonts w:cs="Times New Roman"/>
          <w:i/>
          <w:iCs/>
        </w:rPr>
        <w:t>α</w:t>
      </w:r>
      <w:r w:rsidRPr="00524254">
        <w:t>的玻璃棱镜，出射光相对于入射光的偏转角为</w:t>
      </w:r>
      <w:r w:rsidRPr="00524254">
        <w:rPr>
          <w:rFonts w:cs="Times New Roman"/>
          <w:i/>
          <w:iCs/>
        </w:rPr>
        <w:t>β</w:t>
      </w:r>
      <w:r w:rsidRPr="00524254">
        <w:t>，该折射率</w:t>
      </w:r>
      <w:commentRangeStart w:id="3"/>
      <w:r w:rsidRPr="00524254">
        <w:t>为</w:t>
      </w:r>
      <w:commentRangeEnd w:id="3"/>
      <w:r w:rsidRPr="00524254">
        <w:rPr>
          <w:rStyle w:val="aa"/>
        </w:rPr>
        <w:commentReference w:id="3"/>
      </w:r>
      <w:r w:rsidRPr="00524254">
        <w:t>（</w:t>
      </w:r>
      <w:r w:rsidRPr="00524254">
        <w:rPr>
          <w:rFonts w:eastAsia="Times New Roman" w:cs="Times New Roman"/>
        </w:rPr>
        <w:t xml:space="preserve">    </w:t>
      </w:r>
      <w:r w:rsidRPr="00524254">
        <w:t>）</w:t>
      </w:r>
    </w:p>
    <w:p w14:paraId="06CB5F8F" w14:textId="68960C7B" w:rsidR="00524254" w:rsidRPr="00524254" w:rsidRDefault="00643539" w:rsidP="00D1668C">
      <w:r w:rsidRPr="00524254">
        <w:t>A</w:t>
      </w:r>
      <w:r w:rsidRPr="00524254">
        <w:t>．</w:t>
      </w:r>
      <w:r w:rsidR="00524254" w:rsidRPr="00524254">
        <w:fldChar w:fldCharType="begin"/>
      </w:r>
      <w:r w:rsidR="00524254" w:rsidRPr="00524254">
        <w:instrText xml:space="preserve"> </w:instrText>
      </w:r>
      <w:r w:rsidR="00524254" w:rsidRPr="00524254">
        <w:rPr>
          <w:rFonts w:hint="eastAsia"/>
        </w:rPr>
        <w:instrText>EQ \F(sin(</w:instrText>
      </w:r>
      <w:r w:rsidR="00524254" w:rsidRPr="00524254">
        <w:rPr>
          <w:rFonts w:cs="Times New Roman"/>
          <w:i/>
          <w:iCs/>
        </w:rPr>
        <w:instrText>α</w:instrText>
      </w:r>
      <w:r w:rsidR="00524254" w:rsidRPr="00524254">
        <w:rPr>
          <w:rFonts w:hint="eastAsia"/>
        </w:rPr>
        <w:instrText xml:space="preserve"> + </w:instrText>
      </w:r>
      <w:r w:rsidR="00524254" w:rsidRPr="00524254">
        <w:rPr>
          <w:rFonts w:cs="Times New Roman"/>
          <w:i/>
          <w:iCs/>
        </w:rPr>
        <w:instrText>β</w:instrText>
      </w:r>
      <w:r w:rsidR="00524254" w:rsidRPr="00524254">
        <w:rPr>
          <w:rFonts w:hint="eastAsia"/>
        </w:rPr>
        <w:instrText>),sin</w:instrText>
      </w:r>
      <w:r w:rsidR="00524254" w:rsidRPr="00524254">
        <w:rPr>
          <w:rFonts w:cs="Times New Roman"/>
          <w:i/>
          <w:iCs/>
        </w:rPr>
        <w:instrText>α</w:instrText>
      </w:r>
      <w:r w:rsidR="00524254" w:rsidRPr="00524254">
        <w:rPr>
          <w:rFonts w:hint="eastAsia"/>
        </w:rPr>
        <w:instrText>)</w:instrText>
      </w:r>
      <w:r w:rsidR="00524254" w:rsidRPr="00524254">
        <w:instrText xml:space="preserve"> </w:instrText>
      </w:r>
      <w:r w:rsidR="00524254" w:rsidRPr="00524254">
        <w:fldChar w:fldCharType="separate"/>
      </w:r>
      <w:r w:rsidR="00524254" w:rsidRPr="00524254">
        <w:fldChar w:fldCharType="end"/>
      </w:r>
      <w:r w:rsidR="00524254" w:rsidRPr="00524254">
        <w:tab/>
      </w:r>
      <w:r w:rsidRPr="00524254">
        <w:tab/>
        <w:t>B</w:t>
      </w:r>
      <w:r w:rsidRPr="00524254">
        <w:t>．</w:t>
      </w:r>
      <w:r w:rsidR="00524254" w:rsidRPr="00524254">
        <w:fldChar w:fldCharType="begin"/>
      </w:r>
      <w:r w:rsidR="00524254" w:rsidRPr="00524254">
        <w:instrText xml:space="preserve"> </w:instrText>
      </w:r>
      <w:r w:rsidR="00524254" w:rsidRPr="00524254">
        <w:rPr>
          <w:rFonts w:hint="eastAsia"/>
        </w:rPr>
        <w:instrText>EQ \F(sin(</w:instrText>
      </w:r>
      <w:r w:rsidR="00524254" w:rsidRPr="00524254">
        <w:rPr>
          <w:rFonts w:cs="Times New Roman"/>
          <w:i/>
          <w:iCs/>
        </w:rPr>
        <w:instrText>α</w:instrText>
      </w:r>
      <w:r w:rsidR="00524254" w:rsidRPr="00524254">
        <w:rPr>
          <w:rFonts w:hint="eastAsia"/>
        </w:rPr>
        <w:instrText xml:space="preserve"> + </w:instrText>
      </w:r>
      <w:r w:rsidR="00524254" w:rsidRPr="00524254">
        <w:rPr>
          <w:rFonts w:cs="Times New Roman"/>
          <w:i/>
          <w:iCs/>
        </w:rPr>
        <w:instrText>β</w:instrText>
      </w:r>
      <w:r w:rsidR="00524254" w:rsidRPr="00524254">
        <w:rPr>
          <w:rFonts w:hint="eastAsia"/>
        </w:rPr>
        <w:instrText>),sin</w:instrText>
      </w:r>
      <w:r w:rsidR="00524254" w:rsidRPr="00524254">
        <w:rPr>
          <w:rFonts w:cs="Times New Roman"/>
          <w:i/>
          <w:iCs/>
        </w:rPr>
        <w:instrText>β</w:instrText>
      </w:r>
      <w:r w:rsidR="00524254" w:rsidRPr="00524254">
        <w:rPr>
          <w:rFonts w:hint="eastAsia"/>
        </w:rPr>
        <w:instrText>)</w:instrText>
      </w:r>
      <w:r w:rsidR="00524254" w:rsidRPr="00524254">
        <w:instrText xml:space="preserve"> </w:instrText>
      </w:r>
      <w:r w:rsidR="00524254" w:rsidRPr="00524254">
        <w:fldChar w:fldCharType="separate"/>
      </w:r>
      <w:r w:rsidR="00524254" w:rsidRPr="00524254">
        <w:fldChar w:fldCharType="end"/>
      </w:r>
    </w:p>
    <w:p w14:paraId="50F0423C" w14:textId="7734E4F1" w:rsidR="00203E07" w:rsidRPr="00524254" w:rsidRDefault="00643539" w:rsidP="00D1668C">
      <w:r w:rsidRPr="00524254">
        <w:t>C</w:t>
      </w:r>
      <w:r w:rsidRPr="00524254">
        <w:t>．</w:t>
      </w:r>
      <w:r w:rsidR="00524254" w:rsidRPr="00524254">
        <w:fldChar w:fldCharType="begin"/>
      </w:r>
      <w:r w:rsidR="00524254" w:rsidRPr="00524254">
        <w:instrText xml:space="preserve"> </w:instrText>
      </w:r>
      <w:r w:rsidR="00524254" w:rsidRPr="00524254">
        <w:rPr>
          <w:rFonts w:hint="eastAsia"/>
        </w:rPr>
        <w:instrText>EQ \F(sin</w:instrText>
      </w:r>
      <w:r w:rsidR="00524254" w:rsidRPr="00524254">
        <w:rPr>
          <w:rFonts w:cs="Times New Roman"/>
          <w:i/>
          <w:iCs/>
        </w:rPr>
        <w:instrText>α</w:instrText>
      </w:r>
      <w:r w:rsidR="00524254" w:rsidRPr="00524254">
        <w:rPr>
          <w:rFonts w:hint="eastAsia"/>
        </w:rPr>
        <w:instrText>,sin</w:instrText>
      </w:r>
      <w:r w:rsidR="00524254" w:rsidRPr="00524254">
        <w:rPr>
          <w:rFonts w:cs="Times New Roman"/>
          <w:i/>
          <w:iCs/>
        </w:rPr>
        <w:instrText>β</w:instrText>
      </w:r>
      <w:r w:rsidR="00524254" w:rsidRPr="00524254">
        <w:rPr>
          <w:rFonts w:hint="eastAsia"/>
        </w:rPr>
        <w:instrText>)</w:instrText>
      </w:r>
      <w:r w:rsidR="00524254" w:rsidRPr="00524254">
        <w:instrText xml:space="preserve"> </w:instrText>
      </w:r>
      <w:r w:rsidR="00524254" w:rsidRPr="00524254">
        <w:fldChar w:fldCharType="separate"/>
      </w:r>
      <w:r w:rsidR="00524254" w:rsidRPr="00524254">
        <w:fldChar w:fldCharType="end"/>
      </w:r>
      <w:r w:rsidRPr="00524254">
        <w:tab/>
      </w:r>
      <w:r w:rsidR="00524254" w:rsidRPr="00524254">
        <w:tab/>
      </w:r>
      <w:r w:rsidR="00524254" w:rsidRPr="00524254">
        <w:tab/>
      </w:r>
      <w:r w:rsidR="00524254" w:rsidRPr="00524254">
        <w:tab/>
      </w:r>
      <w:r w:rsidRPr="00524254">
        <w:t>D</w:t>
      </w:r>
      <w:r w:rsidRPr="00524254">
        <w:t>．</w:t>
      </w:r>
      <w:r w:rsidR="00524254" w:rsidRPr="00524254">
        <w:fldChar w:fldCharType="begin"/>
      </w:r>
      <w:r w:rsidR="00524254" w:rsidRPr="00524254">
        <w:instrText xml:space="preserve"> </w:instrText>
      </w:r>
      <w:r w:rsidR="00524254" w:rsidRPr="00524254">
        <w:rPr>
          <w:rFonts w:hint="eastAsia"/>
        </w:rPr>
        <w:instrText>EQ \F(sin</w:instrText>
      </w:r>
      <w:r w:rsidR="00524254" w:rsidRPr="00524254">
        <w:rPr>
          <w:rFonts w:cs="Times New Roman"/>
          <w:i/>
          <w:iCs/>
        </w:rPr>
        <w:instrText>β</w:instrText>
      </w:r>
      <w:r w:rsidR="00524254" w:rsidRPr="00524254">
        <w:rPr>
          <w:rFonts w:hint="eastAsia"/>
        </w:rPr>
        <w:instrText>,sin</w:instrText>
      </w:r>
      <w:r w:rsidR="00524254" w:rsidRPr="00524254">
        <w:rPr>
          <w:rFonts w:cs="Times New Roman"/>
          <w:i/>
          <w:iCs/>
        </w:rPr>
        <w:instrText>α</w:instrText>
      </w:r>
      <w:r w:rsidR="00524254" w:rsidRPr="00524254">
        <w:rPr>
          <w:rFonts w:hint="eastAsia"/>
        </w:rPr>
        <w:instrText>)</w:instrText>
      </w:r>
      <w:r w:rsidR="00524254" w:rsidRPr="00524254">
        <w:instrText xml:space="preserve"> </w:instrText>
      </w:r>
      <w:r w:rsidR="00524254" w:rsidRPr="00524254">
        <w:fldChar w:fldCharType="separate"/>
      </w:r>
      <w:r w:rsidR="00524254" w:rsidRPr="00524254">
        <w:fldChar w:fldCharType="end"/>
      </w:r>
    </w:p>
    <w:p w14:paraId="4AD2A0EE" w14:textId="2F1A8ABB" w:rsidR="00203E07" w:rsidRDefault="00000000" w:rsidP="00D1668C">
      <w:pPr>
        <w:rPr>
          <w:color w:val="EE0000"/>
        </w:rPr>
      </w:pPr>
      <w:r w:rsidRPr="00D1668C">
        <w:rPr>
          <w:color w:val="EE0000"/>
        </w:rPr>
        <w:t>【详解】光路图如图所示</w:t>
      </w:r>
      <w:r w:rsidR="00524254">
        <w:rPr>
          <w:rFonts w:hint="eastAsia"/>
          <w:color w:val="EE0000"/>
        </w:rPr>
        <w:t>。</w:t>
      </w:r>
    </w:p>
    <w:p w14:paraId="2254A09C" w14:textId="1C197B37" w:rsidR="00524254" w:rsidRPr="00D1668C" w:rsidRDefault="00524254" w:rsidP="00D1668C">
      <w:pPr>
        <w:rPr>
          <w:color w:val="EE0000"/>
        </w:rPr>
      </w:pPr>
      <w:r w:rsidRPr="00524254">
        <w:rPr>
          <w:noProof/>
        </w:rPr>
        <w:drawing>
          <wp:inline distT="0" distB="0" distL="0" distR="0" wp14:anchorId="18989FB6" wp14:editId="1728CF43">
            <wp:extent cx="1542010" cy="1371600"/>
            <wp:effectExtent l="0" t="0" r="127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4201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10DC3" w14:textId="45F3B6F0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则有折射定律可得</w:t>
      </w:r>
      <w:r w:rsidR="00524254" w:rsidRPr="00524254">
        <w:rPr>
          <w:rFonts w:hint="eastAsia"/>
          <w:i/>
          <w:iCs/>
          <w:color w:val="EE0000"/>
        </w:rPr>
        <w:t>n</w:t>
      </w:r>
      <w:r w:rsidR="00524254">
        <w:rPr>
          <w:rFonts w:hint="eastAsia"/>
          <w:color w:val="EE0000"/>
        </w:rPr>
        <w:t xml:space="preserve"> = </w:t>
      </w:r>
      <w:r w:rsidR="00524254">
        <w:rPr>
          <w:color w:val="EE0000"/>
        </w:rPr>
        <w:fldChar w:fldCharType="begin"/>
      </w:r>
      <w:r w:rsidR="00524254">
        <w:rPr>
          <w:color w:val="EE0000"/>
        </w:rPr>
        <w:instrText xml:space="preserve"> </w:instrText>
      </w:r>
      <w:r w:rsidR="00524254">
        <w:rPr>
          <w:rFonts w:hint="eastAsia"/>
          <w:color w:val="EE0000"/>
        </w:rPr>
        <w:instrText>EQ \F(sin(</w:instrText>
      </w:r>
      <w:r w:rsidR="00524254" w:rsidRPr="00524254">
        <w:rPr>
          <w:rFonts w:cs="Times New Roman"/>
          <w:i/>
          <w:iCs/>
          <w:color w:val="EE0000"/>
        </w:rPr>
        <w:instrText>α</w:instrText>
      </w:r>
      <w:r w:rsidR="00524254">
        <w:rPr>
          <w:rFonts w:hint="eastAsia"/>
          <w:color w:val="EE0000"/>
        </w:rPr>
        <w:instrText xml:space="preserve"> + </w:instrText>
      </w:r>
      <w:r w:rsidR="00524254" w:rsidRPr="00524254">
        <w:rPr>
          <w:rFonts w:cs="Times New Roman"/>
          <w:i/>
          <w:iCs/>
          <w:color w:val="EE0000"/>
        </w:rPr>
        <w:instrText>β</w:instrText>
      </w:r>
      <w:r w:rsidR="00524254">
        <w:rPr>
          <w:rFonts w:hint="eastAsia"/>
          <w:color w:val="EE0000"/>
        </w:rPr>
        <w:instrText>),sin</w:instrText>
      </w:r>
      <w:r w:rsidR="00524254" w:rsidRPr="00524254">
        <w:rPr>
          <w:rFonts w:cs="Times New Roman"/>
          <w:i/>
          <w:iCs/>
          <w:color w:val="EE0000"/>
        </w:rPr>
        <w:instrText>α</w:instrText>
      </w:r>
      <w:r w:rsidR="00524254">
        <w:rPr>
          <w:rFonts w:hint="eastAsia"/>
          <w:color w:val="EE0000"/>
        </w:rPr>
        <w:instrText>)</w:instrText>
      </w:r>
      <w:r w:rsidR="00524254">
        <w:rPr>
          <w:color w:val="EE0000"/>
        </w:rPr>
        <w:instrText xml:space="preserve"> </w:instrText>
      </w:r>
      <w:r w:rsidR="00524254">
        <w:rPr>
          <w:color w:val="EE0000"/>
        </w:rPr>
        <w:fldChar w:fldCharType="separate"/>
      </w:r>
      <w:r w:rsidR="00524254">
        <w:rPr>
          <w:color w:val="EE0000"/>
        </w:rPr>
        <w:fldChar w:fldCharType="end"/>
      </w:r>
    </w:p>
    <w:p w14:paraId="7639C5AE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。</w:t>
      </w:r>
    </w:p>
    <w:p w14:paraId="0BA19F5D" w14:textId="77777777" w:rsidR="00524254" w:rsidRDefault="00524254" w:rsidP="00D1668C">
      <w:pPr>
        <w:rPr>
          <w:color w:val="EE0000"/>
        </w:rPr>
      </w:pPr>
    </w:p>
    <w:p w14:paraId="2161AE3B" w14:textId="534734FA" w:rsidR="00203E07" w:rsidRPr="00524254" w:rsidRDefault="00000000" w:rsidP="00524254">
      <w:pPr>
        <w:numPr>
          <w:ilvl w:val="0"/>
          <w:numId w:val="3"/>
        </w:numPr>
      </w:pPr>
      <w:r w:rsidRPr="00524254">
        <w:t>一颗绕太阳运行的小行星，其轨道近日点和远日点到太阳的距离分别约为地球到太阳距离的</w:t>
      </w:r>
      <w:r w:rsidRPr="00524254">
        <w:rPr>
          <w:rFonts w:eastAsia="Times New Roman" w:cs="Times New Roman"/>
        </w:rPr>
        <w:t>5</w:t>
      </w:r>
      <w:r w:rsidRPr="00524254">
        <w:t>倍和</w:t>
      </w:r>
      <w:r w:rsidRPr="00524254">
        <w:rPr>
          <w:rFonts w:eastAsia="Times New Roman" w:cs="Times New Roman"/>
        </w:rPr>
        <w:t>7</w:t>
      </w:r>
      <w:r w:rsidRPr="00524254">
        <w:t>倍。关于该小行星，下列说法正确的</w:t>
      </w:r>
      <w:commentRangeStart w:id="4"/>
      <w:r w:rsidRPr="00524254">
        <w:t>是</w:t>
      </w:r>
      <w:commentRangeEnd w:id="4"/>
      <w:r w:rsidR="00524254" w:rsidRPr="00524254">
        <w:rPr>
          <w:rStyle w:val="aa"/>
        </w:rPr>
        <w:commentReference w:id="4"/>
      </w:r>
      <w:r w:rsidRPr="00524254">
        <w:t>（</w:t>
      </w:r>
      <w:r w:rsidR="00524254" w:rsidRPr="00524254">
        <w:rPr>
          <w:rFonts w:hint="eastAsia"/>
        </w:rPr>
        <w:t xml:space="preserve">    </w:t>
      </w:r>
      <w:r w:rsidRPr="00524254">
        <w:t>）</w:t>
      </w:r>
    </w:p>
    <w:p w14:paraId="3B65D763" w14:textId="7FBA2D6D" w:rsidR="00203E07" w:rsidRPr="00524254" w:rsidRDefault="00643539" w:rsidP="00D1668C">
      <w:r w:rsidRPr="00524254">
        <w:t>A</w:t>
      </w:r>
      <w:r w:rsidRPr="00524254">
        <w:t>．公转周期约</w:t>
      </w:r>
      <w:r w:rsidR="00524254" w:rsidRPr="00524254">
        <w:rPr>
          <w:rFonts w:hint="eastAsia"/>
        </w:rPr>
        <w:t>为</w:t>
      </w:r>
      <w:r w:rsidRPr="00524254">
        <w:rPr>
          <w:rFonts w:eastAsia="Times New Roman" w:cs="Times New Roman"/>
        </w:rPr>
        <w:t>6</w:t>
      </w:r>
      <w:r w:rsidRPr="00524254">
        <w:t>年</w:t>
      </w:r>
    </w:p>
    <w:p w14:paraId="4D04D585" w14:textId="6184D02C" w:rsidR="00203E07" w:rsidRPr="00524254" w:rsidRDefault="00643539" w:rsidP="00D1668C">
      <w:r w:rsidRPr="00524254">
        <w:t>B</w:t>
      </w:r>
      <w:r w:rsidRPr="00524254">
        <w:t>．从远日点到近日点所受太阳引力大小逐渐减小</w:t>
      </w:r>
    </w:p>
    <w:p w14:paraId="4D802004" w14:textId="798DA5D1" w:rsidR="00203E07" w:rsidRPr="00524254" w:rsidRDefault="00643539" w:rsidP="00D1668C">
      <w:r w:rsidRPr="00524254">
        <w:t>C</w:t>
      </w:r>
      <w:r w:rsidRPr="00524254">
        <w:t>．从远日点到近日点线速度大小逐渐减小</w:t>
      </w:r>
    </w:p>
    <w:p w14:paraId="475904FB" w14:textId="7900E2ED" w:rsidR="00203E07" w:rsidRPr="00524254" w:rsidRDefault="00643539" w:rsidP="00D1668C">
      <w:r w:rsidRPr="00524254">
        <w:t>D</w:t>
      </w:r>
      <w:r w:rsidRPr="00524254">
        <w:t>．在近日点加速度大小约为地球公转加速度的</w:t>
      </w:r>
      <w:r w:rsidR="00524254" w:rsidRPr="00524254">
        <w:rPr>
          <w:rFonts w:hint="eastAsia"/>
        </w:rPr>
        <w:t xml:space="preserve"> </w:t>
      </w:r>
      <w:r w:rsidR="00524254" w:rsidRPr="00524254">
        <w:fldChar w:fldCharType="begin"/>
      </w:r>
      <w:r w:rsidR="00524254" w:rsidRPr="00524254">
        <w:instrText xml:space="preserve"> </w:instrText>
      </w:r>
      <w:r w:rsidR="00524254" w:rsidRPr="00524254">
        <w:rPr>
          <w:rFonts w:hint="eastAsia"/>
        </w:rPr>
        <w:instrText>EQ \F(1,25)</w:instrText>
      </w:r>
      <w:r w:rsidR="00524254" w:rsidRPr="00524254">
        <w:instrText xml:space="preserve"> </w:instrText>
      </w:r>
      <w:r w:rsidR="00524254" w:rsidRPr="00524254">
        <w:fldChar w:fldCharType="separate"/>
      </w:r>
      <w:r w:rsidR="00524254" w:rsidRPr="00524254">
        <w:fldChar w:fldCharType="end"/>
      </w:r>
    </w:p>
    <w:p w14:paraId="46DE5D56" w14:textId="1F1A143D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【详解】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．根据题意，设地球与太阳间距离为</w:t>
      </w:r>
      <w:r w:rsidR="00524254" w:rsidRPr="00524254">
        <w:rPr>
          <w:rFonts w:hint="eastAsia"/>
          <w:i/>
          <w:iCs/>
          <w:color w:val="EE0000"/>
        </w:rPr>
        <w:t>R</w:t>
      </w:r>
      <w:r w:rsidRPr="00D1668C">
        <w:rPr>
          <w:color w:val="EE0000"/>
        </w:rPr>
        <w:t>，则小行星公转轨道的半长轴为</w:t>
      </w:r>
      <w:r w:rsidRPr="00D1668C">
        <w:rPr>
          <w:color w:val="EE0000"/>
        </w:rPr>
        <w:object w:dxaOrig="1778" w:dyaOrig="626" w14:anchorId="7B8BFF7C">
          <v:shape id="_x0000_i1029" type="#_x0000_t75" alt="学科网(www.zxxk.com)--教育资源门户，提供试卷、教案、课件、论文、素材以及各类教学资源下载，还有大量而丰富的教学相关资讯！ pz6bFJWLL0tN+fUPil0Ivg==" style="width:88.6pt;height:31.4pt" o:ole="">
            <v:imagedata r:id="rId24" o:title="eqIdeaab108c0e4f74445a5195a25165105d"/>
          </v:shape>
          <o:OLEObject Type="Embed" ProgID="Equation.DSMT4" ShapeID="_x0000_i1029" DrawAspect="Content" ObjectID="_1814095867" r:id="rId25"/>
        </w:object>
      </w:r>
    </w:p>
    <w:p w14:paraId="5BAF8C73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lastRenderedPageBreak/>
        <w:t>由开普勒第三定律有</w:t>
      </w:r>
      <w:r w:rsidRPr="00D1668C">
        <w:rPr>
          <w:color w:val="EE0000"/>
        </w:rPr>
        <w:object w:dxaOrig="1215" w:dyaOrig="795" w14:anchorId="44D52C8F">
          <v:shape id="_x0000_i1030" type="#_x0000_t75" alt="学科网(www.zxxk.com)--教育资源门户，提供试卷、教案、课件、论文、素材以及各类教学资源下载，还有大量而丰富的教学相关资讯！ pz6bFJWLL0tN+fUPil0Ivg==" style="width:60.9pt;height:39.7pt" o:ole="">
            <v:imagedata r:id="rId26" o:title="eqId1a6e6e3aacd1b9b98866f5ff98fcf5b6"/>
          </v:shape>
          <o:OLEObject Type="Embed" ProgID="Equation.DSMT4" ShapeID="_x0000_i1030" DrawAspect="Content" ObjectID="_1814095868" r:id="rId27"/>
        </w:object>
      </w:r>
    </w:p>
    <w:p w14:paraId="78ABFA4E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解得</w:t>
      </w:r>
      <w:r w:rsidRPr="00D1668C">
        <w:rPr>
          <w:color w:val="EE0000"/>
        </w:rPr>
        <w:object w:dxaOrig="1778" w:dyaOrig="463" w14:anchorId="411B552C">
          <v:shape id="_x0000_i1031" type="#_x0000_t75" alt="学科网(www.zxxk.com)--教育资源门户，提供试卷、教案、课件、论文、素材以及各类教学资源下载，还有大量而丰富的教学相关资讯！ pz6bFJWLL0tN+fUPil0Ivg==" style="width:88.6pt;height:23.1pt" o:ole="">
            <v:imagedata r:id="rId28" o:title="eqId89abedbd92c7938831dde61d2b143396"/>
          </v:shape>
          <o:OLEObject Type="Embed" ProgID="Equation.DSMT4" ShapeID="_x0000_i1031" DrawAspect="Content" ObjectID="_1814095869" r:id="rId29"/>
        </w:object>
      </w:r>
      <w:r w:rsidRPr="00D1668C">
        <w:rPr>
          <w:color w:val="EE0000"/>
        </w:rPr>
        <w:t>年</w:t>
      </w:r>
    </w:p>
    <w:p w14:paraId="78AE7D11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错误；</w:t>
      </w:r>
    </w:p>
    <w:p w14:paraId="5900E365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．从远日点到近日点，小行星与太阳间距离减小，由万有引力定律</w:t>
      </w:r>
      <w:r w:rsidRPr="00D1668C">
        <w:rPr>
          <w:color w:val="EE0000"/>
        </w:rPr>
        <w:object w:dxaOrig="1177" w:dyaOrig="626" w14:anchorId="509F500D">
          <v:shape id="_x0000_i1032" type="#_x0000_t75" alt="学科网(www.zxxk.com)--教育资源门户，提供试卷、教案、课件、论文、素材以及各类教学资源下载，还有大量而丰富的教学相关资讯！ pz6bFJWLL0tN+fUPil0Ivg==" style="width:59.1pt;height:31.4pt" o:ole="">
            <v:imagedata r:id="rId30" o:title="eqIde524bc6d95c8715474d2cedb5b186ce7"/>
          </v:shape>
          <o:OLEObject Type="Embed" ProgID="Equation.DSMT4" ShapeID="_x0000_i1032" DrawAspect="Content" ObjectID="_1814095870" r:id="rId31"/>
        </w:object>
      </w:r>
      <w:r w:rsidRPr="00D1668C">
        <w:rPr>
          <w:color w:val="EE0000"/>
        </w:rPr>
        <w:t>可知，小行星受太阳引力增大，故</w:t>
      </w: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错误；</w:t>
      </w:r>
    </w:p>
    <w:p w14:paraId="12207B07" w14:textId="6AD96AD0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．由开普勒第二定律可知，从远日点到近日点，小行星线速度逐渐增大，故</w:t>
      </w: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错误。</w:t>
      </w:r>
    </w:p>
    <w:p w14:paraId="031C6D26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．由牛顿第二定律有</w:t>
      </w:r>
      <w:r w:rsidRPr="00D1668C">
        <w:rPr>
          <w:color w:val="EE0000"/>
        </w:rPr>
        <w:object w:dxaOrig="1200" w:dyaOrig="615" w14:anchorId="0ACEDF1D">
          <v:shape id="_x0000_i1033" type="#_x0000_t75" alt="学科网(www.zxxk.com)--教育资源门户，提供试卷、教案、课件、论文、素材以及各类教学资源下载，还有大量而丰富的教学相关资讯！ pz6bFJWLL0tN+fUPil0Ivg==" style="width:60pt;height:30.9pt" o:ole="">
            <v:imagedata r:id="rId32" o:title="eqId5070ce5edb6b356ef72c61b12227b064"/>
          </v:shape>
          <o:OLEObject Type="Embed" ProgID="Equation.DSMT4" ShapeID="_x0000_i1033" DrawAspect="Content" ObjectID="_1814095871" r:id="rId33"/>
        </w:object>
      </w:r>
    </w:p>
    <w:p w14:paraId="749407B8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解得</w:t>
      </w:r>
      <w:r w:rsidRPr="00D1668C">
        <w:rPr>
          <w:color w:val="EE0000"/>
        </w:rPr>
        <w:object w:dxaOrig="876" w:dyaOrig="624" w14:anchorId="3D520D96">
          <v:shape id="_x0000_i1034" type="#_x0000_t75" alt="学科网(www.zxxk.com)--教育资源门户，提供试卷、教案、课件、论文、素材以及各类教学资源下载，还有大量而丰富的教学相关资讯！ pz6bFJWLL0tN+fUPil0Ivg==" style="width:43.85pt;height:31.4pt" o:ole="">
            <v:imagedata r:id="rId34" o:title="eqId2d79d03e256399ddeedc6f0938a9b17a"/>
          </v:shape>
          <o:OLEObject Type="Embed" ProgID="Equation.DSMT4" ShapeID="_x0000_i1034" DrawAspect="Content" ObjectID="_1814095872" r:id="rId35"/>
        </w:object>
      </w:r>
    </w:p>
    <w:p w14:paraId="6DF91188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可知</w:t>
      </w:r>
      <w:r w:rsidRPr="00D1668C">
        <w:rPr>
          <w:color w:val="EE0000"/>
        </w:rPr>
        <w:object w:dxaOrig="1755" w:dyaOrig="780" w14:anchorId="0FE01A39">
          <v:shape id="_x0000_i1035" type="#_x0000_t75" alt="学科网(www.zxxk.com)--教育资源门户，提供试卷、教案、课件、论文、素材以及各类教学资源下载，还有大量而丰富的教学相关资讯！ pz6bFJWLL0tN+fUPil0Ivg==" style="width:87.7pt;height:39.25pt" o:ole="">
            <v:imagedata r:id="rId36" o:title="eqId212874caff2b49d49eb90eea5cf8e0e5"/>
          </v:shape>
          <o:OLEObject Type="Embed" ProgID="Equation.DSMT4" ShapeID="_x0000_i1035" DrawAspect="Content" ObjectID="_1814095873" r:id="rId37"/>
        </w:object>
      </w:r>
    </w:p>
    <w:p w14:paraId="072290B6" w14:textId="0D62B214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即小行星在近日点的加速度是地球公转加速度的</w:t>
      </w:r>
      <w:r w:rsidR="00524254">
        <w:rPr>
          <w:rFonts w:hint="eastAsia"/>
          <w:color w:val="EE0000"/>
        </w:rPr>
        <w:t xml:space="preserve"> </w:t>
      </w:r>
      <w:r w:rsidR="00524254">
        <w:rPr>
          <w:color w:val="EE0000"/>
        </w:rPr>
        <w:fldChar w:fldCharType="begin"/>
      </w:r>
      <w:r w:rsidR="00524254">
        <w:rPr>
          <w:color w:val="EE0000"/>
        </w:rPr>
        <w:instrText xml:space="preserve"> </w:instrText>
      </w:r>
      <w:r w:rsidR="00524254">
        <w:rPr>
          <w:rFonts w:hint="eastAsia"/>
          <w:color w:val="EE0000"/>
        </w:rPr>
        <w:instrText>EQ \F(1,25)</w:instrText>
      </w:r>
      <w:r w:rsidR="00524254">
        <w:rPr>
          <w:color w:val="EE0000"/>
        </w:rPr>
        <w:instrText xml:space="preserve"> </w:instrText>
      </w:r>
      <w:r w:rsidR="00524254">
        <w:rPr>
          <w:color w:val="EE0000"/>
        </w:rPr>
        <w:fldChar w:fldCharType="separate"/>
      </w:r>
      <w:r w:rsidR="00524254">
        <w:rPr>
          <w:color w:val="EE0000"/>
        </w:rPr>
        <w:fldChar w:fldCharType="end"/>
      </w:r>
      <w:r w:rsidRPr="00D1668C">
        <w:rPr>
          <w:color w:val="EE0000"/>
        </w:rPr>
        <w:t>，故</w:t>
      </w: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正确；</w:t>
      </w:r>
    </w:p>
    <w:p w14:paraId="541644CC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。</w:t>
      </w:r>
    </w:p>
    <w:p w14:paraId="741F2073" w14:textId="77777777" w:rsidR="00524254" w:rsidRDefault="00524254" w:rsidP="00D1668C">
      <w:pPr>
        <w:rPr>
          <w:color w:val="EE0000"/>
        </w:rPr>
      </w:pPr>
    </w:p>
    <w:p w14:paraId="755A262A" w14:textId="331B290E" w:rsidR="00203E07" w:rsidRPr="00811B7B" w:rsidRDefault="00524254" w:rsidP="00524254">
      <w:pPr>
        <w:numPr>
          <w:ilvl w:val="0"/>
          <w:numId w:val="3"/>
        </w:numPr>
      </w:pPr>
      <w:r w:rsidRPr="00811B7B">
        <w:rPr>
          <w:noProof/>
        </w:rPr>
        <w:drawing>
          <wp:anchor distT="0" distB="0" distL="114300" distR="114300" simplePos="0" relativeHeight="251654144" behindDoc="0" locked="0" layoutInCell="1" allowOverlap="1" wp14:anchorId="7CCD178E" wp14:editId="383A1E72">
            <wp:simplePos x="0" y="0"/>
            <wp:positionH relativeFrom="column">
              <wp:posOffset>3683635</wp:posOffset>
            </wp:positionH>
            <wp:positionV relativeFrom="paragraph">
              <wp:posOffset>26035</wp:posOffset>
            </wp:positionV>
            <wp:extent cx="1562100" cy="1856740"/>
            <wp:effectExtent l="0" t="0" r="0" b="0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856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11B7B">
        <w:t>某同步加速器简化模型如图所示，其中仅直通道</w:t>
      </w:r>
      <w:r w:rsidRPr="00811B7B">
        <w:rPr>
          <w:rFonts w:eastAsia="Times New Roman" w:cs="Times New Roman"/>
          <w:iCs/>
        </w:rPr>
        <w:t>PQ</w:t>
      </w:r>
      <w:r w:rsidRPr="00811B7B">
        <w:t>内有加速电场，三段圆弧内均有可调的匀强偏转磁场</w:t>
      </w:r>
      <w:r w:rsidRPr="00811B7B">
        <w:rPr>
          <w:rFonts w:eastAsia="Times New Roman" w:cs="Times New Roman"/>
          <w:i/>
        </w:rPr>
        <w:t>B</w:t>
      </w:r>
      <w:r w:rsidRPr="00811B7B">
        <w:t>。带电荷量为</w:t>
      </w:r>
      <w:r w:rsidRPr="00811B7B">
        <w:rPr>
          <w:rFonts w:hint="eastAsia"/>
        </w:rPr>
        <w:t xml:space="preserve"> </w:t>
      </w:r>
      <w:r w:rsidRPr="00811B7B">
        <w:rPr>
          <w:rFonts w:cs="Times New Roman"/>
        </w:rPr>
        <w:t>−</w:t>
      </w:r>
      <w:r w:rsidRPr="00811B7B">
        <w:rPr>
          <w:rFonts w:hint="eastAsia"/>
        </w:rPr>
        <w:t xml:space="preserve"> </w:t>
      </w:r>
      <w:r w:rsidRPr="00811B7B">
        <w:rPr>
          <w:rFonts w:hint="eastAsia"/>
          <w:i/>
          <w:iCs/>
        </w:rPr>
        <w:t>q</w:t>
      </w:r>
      <w:r w:rsidRPr="00811B7B">
        <w:t>、质量为</w:t>
      </w:r>
      <w:r w:rsidRPr="00811B7B">
        <w:rPr>
          <w:rFonts w:eastAsia="Times New Roman" w:cs="Times New Roman"/>
          <w:i/>
        </w:rPr>
        <w:t>m</w:t>
      </w:r>
      <w:r w:rsidRPr="00811B7B">
        <w:t>的离子以初速度</w:t>
      </w:r>
      <w:r w:rsidRPr="00811B7B">
        <w:rPr>
          <w:rFonts w:ascii="Book Antiqua" w:hAnsi="Book Antiqua"/>
          <w:i/>
          <w:iCs/>
        </w:rPr>
        <w:t>v</w:t>
      </w:r>
      <w:r w:rsidRPr="00811B7B">
        <w:rPr>
          <w:rFonts w:hint="eastAsia"/>
          <w:vertAlign w:val="subscript"/>
        </w:rPr>
        <w:t>0</w:t>
      </w:r>
      <w:r w:rsidRPr="00811B7B">
        <w:t>从</w:t>
      </w:r>
      <w:r w:rsidRPr="00811B7B">
        <w:rPr>
          <w:rFonts w:eastAsia="Times New Roman" w:cs="Times New Roman"/>
          <w:iCs/>
        </w:rPr>
        <w:t>P</w:t>
      </w:r>
      <w:r w:rsidRPr="00811B7B">
        <w:t>处进入加速电场后，沿顺时针方向在加速器内循环加速。已知加速电压为</w:t>
      </w:r>
      <w:r w:rsidRPr="00811B7B">
        <w:rPr>
          <w:rFonts w:eastAsia="Times New Roman" w:cs="Times New Roman"/>
          <w:i/>
        </w:rPr>
        <w:t>U</w:t>
      </w:r>
      <w:r w:rsidRPr="00811B7B">
        <w:t>，磁场区域中离子的偏转半径均为</w:t>
      </w:r>
      <w:r w:rsidRPr="00811B7B">
        <w:rPr>
          <w:rFonts w:eastAsia="Times New Roman" w:cs="Times New Roman"/>
          <w:i/>
        </w:rPr>
        <w:t>R</w:t>
      </w:r>
      <w:r w:rsidRPr="00811B7B">
        <w:t>。忽略离子重力和相对论效应，下列说法正确的是</w:t>
      </w:r>
      <w:commentRangeStart w:id="5"/>
      <w:commentRangeEnd w:id="5"/>
      <w:r w:rsidRPr="00811B7B">
        <w:rPr>
          <w:rStyle w:val="aa"/>
        </w:rPr>
        <w:commentReference w:id="5"/>
      </w:r>
      <w:r w:rsidRPr="00811B7B">
        <w:t>（</w:t>
      </w:r>
      <w:r w:rsidRPr="00811B7B">
        <w:rPr>
          <w:rFonts w:hint="eastAsia"/>
        </w:rPr>
        <w:t xml:space="preserve">    </w:t>
      </w:r>
      <w:r w:rsidRPr="00811B7B">
        <w:t>）</w:t>
      </w:r>
    </w:p>
    <w:p w14:paraId="594F5EAA" w14:textId="420A9056" w:rsidR="00203E07" w:rsidRPr="00811B7B" w:rsidRDefault="00643539" w:rsidP="00D1668C">
      <w:r w:rsidRPr="00811B7B">
        <w:t>A</w:t>
      </w:r>
      <w:r w:rsidRPr="00811B7B">
        <w:t>．偏转磁场的方向垂直纸面向里</w:t>
      </w:r>
    </w:p>
    <w:p w14:paraId="54EF940C" w14:textId="76CB6A03" w:rsidR="00203E07" w:rsidRPr="00811B7B" w:rsidRDefault="00643539" w:rsidP="00D1668C">
      <w:r w:rsidRPr="00811B7B">
        <w:t>B</w:t>
      </w:r>
      <w:r w:rsidRPr="00811B7B">
        <w:t>．第</w:t>
      </w:r>
      <w:r w:rsidRPr="00811B7B">
        <w:rPr>
          <w:rFonts w:eastAsia="Times New Roman" w:cs="Times New Roman"/>
        </w:rPr>
        <w:t>1</w:t>
      </w:r>
      <w:r w:rsidRPr="00811B7B">
        <w:t>次加速后，离子的动能增加了</w:t>
      </w:r>
      <w:r w:rsidR="00524254" w:rsidRPr="00811B7B">
        <w:rPr>
          <w:rFonts w:hint="eastAsia"/>
        </w:rPr>
        <w:t>2</w:t>
      </w:r>
      <w:r w:rsidR="00524254" w:rsidRPr="00811B7B">
        <w:rPr>
          <w:rFonts w:hint="eastAsia"/>
          <w:i/>
          <w:iCs/>
        </w:rPr>
        <w:t>qU</w:t>
      </w:r>
    </w:p>
    <w:p w14:paraId="060F669B" w14:textId="26F7F6AD" w:rsidR="00203E07" w:rsidRPr="00811B7B" w:rsidRDefault="00643539" w:rsidP="00D1668C">
      <w:r w:rsidRPr="00811B7B">
        <w:t>C</w:t>
      </w:r>
      <w:r w:rsidRPr="00811B7B">
        <w:t>．第</w:t>
      </w:r>
      <w:r w:rsidRPr="00811B7B">
        <w:rPr>
          <w:rFonts w:eastAsia="Times New Roman" w:cs="Times New Roman"/>
          <w:i/>
          <w:iCs/>
        </w:rPr>
        <w:t>k</w:t>
      </w:r>
      <w:r w:rsidRPr="00811B7B">
        <w:t>次加速后．离子的速度大小变为</w:t>
      </w:r>
      <w:r w:rsidR="00524254" w:rsidRPr="00811B7B">
        <w:fldChar w:fldCharType="begin"/>
      </w:r>
      <w:r w:rsidR="00524254" w:rsidRPr="00811B7B">
        <w:instrText xml:space="preserve"> </w:instrText>
      </w:r>
      <w:r w:rsidR="00524254" w:rsidRPr="00811B7B">
        <w:rPr>
          <w:rFonts w:hint="eastAsia"/>
        </w:rPr>
        <w:instrText>EQ \F(\R(</w:instrText>
      </w:r>
      <w:r w:rsidR="00524254" w:rsidRPr="00811B7B">
        <w:rPr>
          <w:rFonts w:hint="eastAsia"/>
          <w:i/>
          <w:iCs/>
        </w:rPr>
        <w:instrText>m</w:instrText>
      </w:r>
      <w:r w:rsidR="00524254" w:rsidRPr="00811B7B">
        <w:rPr>
          <w:rFonts w:hint="eastAsia"/>
          <w:vertAlign w:val="superscript"/>
        </w:rPr>
        <w:instrText>2</w:instrText>
      </w:r>
      <w:r w:rsidR="00524254" w:rsidRPr="00811B7B">
        <w:rPr>
          <w:rFonts w:ascii="Book Antiqua" w:hAnsi="Book Antiqua"/>
          <w:i/>
          <w:iCs/>
        </w:rPr>
        <w:instrText>v</w:instrText>
      </w:r>
      <w:r w:rsidR="00524254" w:rsidRPr="00811B7B">
        <w:rPr>
          <w:rFonts w:hint="eastAsia"/>
          <w:vertAlign w:val="subscript"/>
        </w:rPr>
        <w:instrText>0</w:instrText>
      </w:r>
      <w:r w:rsidR="00524254" w:rsidRPr="00811B7B">
        <w:rPr>
          <w:rFonts w:hint="eastAsia"/>
          <w:vertAlign w:val="superscript"/>
        </w:rPr>
        <w:instrText>2</w:instrText>
      </w:r>
      <w:r w:rsidR="00524254" w:rsidRPr="00811B7B">
        <w:rPr>
          <w:rFonts w:hint="eastAsia"/>
        </w:rPr>
        <w:instrText xml:space="preserve"> + </w:instrText>
      </w:r>
      <w:r w:rsidR="00524254" w:rsidRPr="00811B7B">
        <w:rPr>
          <w:rFonts w:hint="eastAsia"/>
          <w:i/>
          <w:iCs/>
        </w:rPr>
        <w:instrText>kqUm</w:instrText>
      </w:r>
      <w:r w:rsidR="00524254" w:rsidRPr="00811B7B">
        <w:rPr>
          <w:rFonts w:hint="eastAsia"/>
        </w:rPr>
        <w:instrText>),</w:instrText>
      </w:r>
      <w:r w:rsidR="00524254" w:rsidRPr="00811B7B">
        <w:rPr>
          <w:rFonts w:hint="eastAsia"/>
          <w:i/>
          <w:iCs/>
        </w:rPr>
        <w:instrText>m</w:instrText>
      </w:r>
      <w:r w:rsidR="00524254" w:rsidRPr="00811B7B">
        <w:rPr>
          <w:rFonts w:hint="eastAsia"/>
        </w:rPr>
        <w:instrText>)</w:instrText>
      </w:r>
      <w:r w:rsidR="00524254" w:rsidRPr="00811B7B">
        <w:instrText xml:space="preserve"> </w:instrText>
      </w:r>
      <w:r w:rsidR="00524254" w:rsidRPr="00811B7B">
        <w:fldChar w:fldCharType="separate"/>
      </w:r>
      <w:r w:rsidR="00524254" w:rsidRPr="00811B7B">
        <w:fldChar w:fldCharType="end"/>
      </w:r>
    </w:p>
    <w:p w14:paraId="17DFFE69" w14:textId="76451251" w:rsidR="00203E07" w:rsidRPr="00811B7B" w:rsidRDefault="00643539" w:rsidP="00D1668C">
      <w:r w:rsidRPr="00811B7B">
        <w:t>D</w:t>
      </w:r>
      <w:r w:rsidRPr="00811B7B">
        <w:t>．第</w:t>
      </w:r>
      <w:r w:rsidRPr="00811B7B">
        <w:rPr>
          <w:rFonts w:eastAsia="Times New Roman" w:cs="Times New Roman"/>
          <w:i/>
          <w:iCs/>
        </w:rPr>
        <w:t>k</w:t>
      </w:r>
      <w:r w:rsidRPr="00811B7B">
        <w:t>次加速后，偏转磁场的磁感应强度大小应为</w:t>
      </w:r>
      <w:r w:rsidR="00524254" w:rsidRPr="00811B7B">
        <w:fldChar w:fldCharType="begin"/>
      </w:r>
      <w:r w:rsidR="00524254" w:rsidRPr="00811B7B">
        <w:instrText xml:space="preserve"> </w:instrText>
      </w:r>
      <w:r w:rsidR="00524254" w:rsidRPr="00811B7B">
        <w:rPr>
          <w:rFonts w:hint="eastAsia"/>
        </w:rPr>
        <w:instrText>EQ \F(\R(</w:instrText>
      </w:r>
      <w:r w:rsidR="00524254" w:rsidRPr="00811B7B">
        <w:rPr>
          <w:rFonts w:hint="eastAsia"/>
          <w:i/>
          <w:iCs/>
        </w:rPr>
        <w:instrText>m</w:instrText>
      </w:r>
      <w:r w:rsidR="00524254" w:rsidRPr="00811B7B">
        <w:rPr>
          <w:rFonts w:hint="eastAsia"/>
          <w:vertAlign w:val="superscript"/>
        </w:rPr>
        <w:instrText>2</w:instrText>
      </w:r>
      <w:r w:rsidR="00524254" w:rsidRPr="00811B7B">
        <w:rPr>
          <w:rFonts w:ascii="Book Antiqua" w:hAnsi="Book Antiqua"/>
          <w:i/>
          <w:iCs/>
        </w:rPr>
        <w:instrText>v</w:instrText>
      </w:r>
      <w:r w:rsidR="00524254" w:rsidRPr="00811B7B">
        <w:rPr>
          <w:rFonts w:hint="eastAsia"/>
          <w:vertAlign w:val="subscript"/>
        </w:rPr>
        <w:instrText>0</w:instrText>
      </w:r>
      <w:r w:rsidR="00524254" w:rsidRPr="00811B7B">
        <w:rPr>
          <w:rFonts w:hint="eastAsia"/>
          <w:vertAlign w:val="superscript"/>
        </w:rPr>
        <w:instrText>2</w:instrText>
      </w:r>
      <w:r w:rsidR="00524254" w:rsidRPr="00811B7B">
        <w:rPr>
          <w:rFonts w:hint="eastAsia"/>
        </w:rPr>
        <w:instrText xml:space="preserve"> </w:instrText>
      </w:r>
      <w:r w:rsidR="00524254" w:rsidRPr="00811B7B">
        <w:rPr>
          <w:rFonts w:cs="Times New Roman"/>
        </w:rPr>
        <w:instrText>−</w:instrText>
      </w:r>
      <w:r w:rsidR="00524254" w:rsidRPr="00811B7B">
        <w:rPr>
          <w:rFonts w:hint="eastAsia"/>
        </w:rPr>
        <w:instrText xml:space="preserve"> 2</w:instrText>
      </w:r>
      <w:r w:rsidR="00524254" w:rsidRPr="00811B7B">
        <w:rPr>
          <w:rFonts w:hint="eastAsia"/>
          <w:i/>
          <w:iCs/>
        </w:rPr>
        <w:instrText>kqUm</w:instrText>
      </w:r>
      <w:r w:rsidR="00524254" w:rsidRPr="00811B7B">
        <w:rPr>
          <w:rFonts w:hint="eastAsia"/>
        </w:rPr>
        <w:instrText>),</w:instrText>
      </w:r>
      <w:r w:rsidR="00524254" w:rsidRPr="00811B7B">
        <w:rPr>
          <w:rFonts w:hint="eastAsia"/>
          <w:i/>
          <w:iCs/>
        </w:rPr>
        <w:instrText>qR</w:instrText>
      </w:r>
      <w:r w:rsidR="00524254" w:rsidRPr="00811B7B">
        <w:rPr>
          <w:rFonts w:hint="eastAsia"/>
        </w:rPr>
        <w:instrText>)</w:instrText>
      </w:r>
      <w:r w:rsidR="00524254" w:rsidRPr="00811B7B">
        <w:instrText xml:space="preserve"> </w:instrText>
      </w:r>
      <w:r w:rsidR="00524254" w:rsidRPr="00811B7B">
        <w:fldChar w:fldCharType="separate"/>
      </w:r>
      <w:r w:rsidR="00524254" w:rsidRPr="00811B7B">
        <w:fldChar w:fldCharType="end"/>
      </w:r>
    </w:p>
    <w:p w14:paraId="305C25A0" w14:textId="151EC56A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【详解】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．直线通道</w:t>
      </w:r>
      <w:r w:rsidR="00524254">
        <w:rPr>
          <w:rFonts w:hint="eastAsia"/>
          <w:color w:val="EE0000"/>
        </w:rPr>
        <w:t>PQ</w:t>
      </w:r>
      <w:r w:rsidRPr="00D1668C">
        <w:rPr>
          <w:color w:val="EE0000"/>
        </w:rPr>
        <w:t>有电势差为</w:t>
      </w:r>
      <w:r w:rsidR="00524254" w:rsidRPr="00524254">
        <w:rPr>
          <w:rFonts w:hint="eastAsia"/>
          <w:i/>
          <w:iCs/>
          <w:color w:val="EE0000"/>
        </w:rPr>
        <w:t>U</w:t>
      </w:r>
      <w:r w:rsidRPr="00D1668C">
        <w:rPr>
          <w:color w:val="EE0000"/>
        </w:rPr>
        <w:t>的加速电场，粒子带负电，粒子沿顺时针方向运动，由左手定则可知，偏转磁场的磁感应强度方向垂直纸面向里，故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正确；</w:t>
      </w:r>
    </w:p>
    <w:p w14:paraId="1C3E8500" w14:textId="77777777" w:rsidR="00524254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BC</w:t>
      </w:r>
      <w:r w:rsidRPr="00D1668C">
        <w:rPr>
          <w:color w:val="EE0000"/>
        </w:rPr>
        <w:t>．根据题意，由动能定理可知，加速一次后，带电粒子的动能增量为</w:t>
      </w:r>
      <w:r w:rsidR="00524254" w:rsidRPr="00524254">
        <w:rPr>
          <w:rFonts w:hint="eastAsia"/>
          <w:i/>
          <w:iCs/>
          <w:color w:val="EE0000"/>
        </w:rPr>
        <w:t>qU</w:t>
      </w:r>
      <w:r w:rsidRPr="00D1668C">
        <w:rPr>
          <w:color w:val="EE0000"/>
        </w:rPr>
        <w:t>，由于洛伦兹力不做功，则加速</w:t>
      </w:r>
      <w:r w:rsidRPr="00D1668C">
        <w:rPr>
          <w:rFonts w:eastAsia="Times New Roman" w:cs="Times New Roman"/>
          <w:i/>
          <w:color w:val="EE0000"/>
        </w:rPr>
        <w:t>k</w:t>
      </w:r>
      <w:r w:rsidRPr="00D1668C">
        <w:rPr>
          <w:color w:val="EE0000"/>
        </w:rPr>
        <w:t>次后，带电粒子的动能增量为</w:t>
      </w:r>
      <w:r w:rsidR="00524254" w:rsidRPr="00524254">
        <w:rPr>
          <w:rFonts w:hint="eastAsia"/>
          <w:i/>
          <w:iCs/>
          <w:color w:val="EE0000"/>
        </w:rPr>
        <w:t>kqU</w:t>
      </w:r>
      <w:r w:rsidRPr="00D1668C">
        <w:rPr>
          <w:color w:val="EE0000"/>
        </w:rPr>
        <w:t>，加速</w:t>
      </w:r>
      <w:r w:rsidRPr="00D1668C">
        <w:rPr>
          <w:rFonts w:eastAsia="Times New Roman" w:cs="Times New Roman"/>
          <w:i/>
          <w:color w:val="EE0000"/>
        </w:rPr>
        <w:t>k</w:t>
      </w:r>
      <w:r w:rsidRPr="00D1668C">
        <w:rPr>
          <w:color w:val="EE0000"/>
        </w:rPr>
        <w:t>次后，由动能定理有</w:t>
      </w:r>
    </w:p>
    <w:p w14:paraId="5A1C2EB6" w14:textId="4D85ACAF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object w:dxaOrig="2074" w:dyaOrig="623" w14:anchorId="111D9DF4">
          <v:shape id="_x0000_i1036" type="#_x0000_t75" alt="学科网(www.zxxk.com)--教育资源门户，提供试卷、教案、课件、论文、素材以及各类教学资源下载，还有大量而丰富的教学相关资讯！ pz6bFJWLL0tN+fUPil0Ivg==" style="width:103.4pt;height:31.4pt" o:ole="">
            <v:imagedata r:id="rId39" o:title="eqIde641ce942575be63c2e6a731b795b860"/>
          </v:shape>
          <o:OLEObject Type="Embed" ProgID="Equation.DSMT4" ShapeID="_x0000_i1036" DrawAspect="Content" ObjectID="_1814095874" r:id="rId40"/>
        </w:object>
      </w:r>
    </w:p>
    <w:p w14:paraId="0638CFD1" w14:textId="49F3914F" w:rsidR="00203E07" w:rsidRPr="00811B7B" w:rsidRDefault="00000000" w:rsidP="00D1668C">
      <w:pPr>
        <w:rPr>
          <w:color w:val="EE0000"/>
        </w:rPr>
      </w:pPr>
      <w:r w:rsidRPr="00811B7B">
        <w:rPr>
          <w:color w:val="EE0000"/>
        </w:rPr>
        <w:lastRenderedPageBreak/>
        <w:t>解得</w:t>
      </w:r>
      <w:r w:rsidR="00811B7B" w:rsidRPr="00811B7B">
        <w:rPr>
          <w:rFonts w:ascii="Book Antiqua" w:hAnsi="Book Antiqua"/>
          <w:i/>
          <w:iCs/>
          <w:color w:val="EE0000"/>
        </w:rPr>
        <w:t>v</w:t>
      </w:r>
      <w:r w:rsidR="00811B7B" w:rsidRPr="00811B7B">
        <w:rPr>
          <w:rFonts w:hint="eastAsia"/>
          <w:color w:val="EE0000"/>
        </w:rPr>
        <w:t xml:space="preserve"> = </w:t>
      </w:r>
      <w:r w:rsidR="00811B7B" w:rsidRPr="00811B7B">
        <w:rPr>
          <w:color w:val="EE0000"/>
        </w:rPr>
        <w:fldChar w:fldCharType="begin"/>
      </w:r>
      <w:r w:rsidR="00811B7B" w:rsidRPr="00811B7B">
        <w:rPr>
          <w:color w:val="EE0000"/>
        </w:rPr>
        <w:instrText xml:space="preserve"> </w:instrText>
      </w:r>
      <w:r w:rsidR="00811B7B" w:rsidRPr="00811B7B">
        <w:rPr>
          <w:rFonts w:hint="eastAsia"/>
          <w:color w:val="EE0000"/>
        </w:rPr>
        <w:instrText>EQ \R(</w:instrText>
      </w:r>
      <w:r w:rsidR="00811B7B" w:rsidRPr="00811B7B">
        <w:rPr>
          <w:rFonts w:ascii="Book Antiqua" w:hAnsi="Book Antiqua"/>
          <w:i/>
          <w:iCs/>
          <w:color w:val="EE0000"/>
        </w:rPr>
        <w:instrText>v</w:instrText>
      </w:r>
      <w:r w:rsidR="00811B7B" w:rsidRPr="00811B7B">
        <w:rPr>
          <w:rFonts w:hint="eastAsia"/>
          <w:color w:val="EE0000"/>
          <w:vertAlign w:val="subscript"/>
        </w:rPr>
        <w:instrText>0</w:instrText>
      </w:r>
      <w:r w:rsidR="00811B7B" w:rsidRPr="00811B7B">
        <w:rPr>
          <w:rFonts w:hint="eastAsia"/>
          <w:color w:val="EE0000"/>
          <w:vertAlign w:val="superscript"/>
        </w:rPr>
        <w:instrText>2</w:instrText>
      </w:r>
      <w:r w:rsidR="00811B7B" w:rsidRPr="00811B7B">
        <w:rPr>
          <w:rFonts w:hint="eastAsia"/>
          <w:color w:val="EE0000"/>
        </w:rPr>
        <w:instrText xml:space="preserve"> + \F(2</w:instrText>
      </w:r>
      <w:r w:rsidR="00811B7B" w:rsidRPr="00811B7B">
        <w:rPr>
          <w:rFonts w:hint="eastAsia"/>
          <w:i/>
          <w:iCs/>
          <w:color w:val="EE0000"/>
        </w:rPr>
        <w:instrText>kqU</w:instrText>
      </w:r>
      <w:r w:rsidR="00811B7B" w:rsidRPr="00811B7B">
        <w:rPr>
          <w:rFonts w:hint="eastAsia"/>
          <w:color w:val="EE0000"/>
        </w:rPr>
        <w:instrText>,</w:instrText>
      </w:r>
      <w:r w:rsidR="00811B7B" w:rsidRPr="00811B7B">
        <w:rPr>
          <w:rFonts w:hint="eastAsia"/>
          <w:i/>
          <w:iCs/>
          <w:color w:val="EE0000"/>
        </w:rPr>
        <w:instrText>m</w:instrText>
      </w:r>
      <w:r w:rsidR="00811B7B" w:rsidRPr="00811B7B">
        <w:rPr>
          <w:rFonts w:hint="eastAsia"/>
          <w:color w:val="EE0000"/>
        </w:rPr>
        <w:instrText>))</w:instrText>
      </w:r>
      <w:r w:rsidR="00811B7B" w:rsidRPr="00811B7B">
        <w:rPr>
          <w:color w:val="EE0000"/>
        </w:rPr>
        <w:instrText xml:space="preserve"> </w:instrText>
      </w:r>
      <w:r w:rsidR="00811B7B" w:rsidRPr="00811B7B">
        <w:rPr>
          <w:color w:val="EE0000"/>
        </w:rPr>
        <w:fldChar w:fldCharType="separate"/>
      </w:r>
      <w:r w:rsidR="00811B7B" w:rsidRPr="00811B7B">
        <w:rPr>
          <w:color w:val="EE0000"/>
        </w:rPr>
        <w:fldChar w:fldCharType="end"/>
      </w:r>
      <w:r w:rsidR="00811B7B" w:rsidRPr="00811B7B">
        <w:rPr>
          <w:rFonts w:hint="eastAsia"/>
          <w:color w:val="EE0000"/>
        </w:rPr>
        <w:t xml:space="preserve">= </w:t>
      </w:r>
      <w:r w:rsidR="00811B7B" w:rsidRPr="00811B7B">
        <w:rPr>
          <w:color w:val="EE0000"/>
        </w:rPr>
        <w:fldChar w:fldCharType="begin"/>
      </w:r>
      <w:r w:rsidR="00811B7B" w:rsidRPr="00811B7B">
        <w:rPr>
          <w:color w:val="EE0000"/>
        </w:rPr>
        <w:instrText xml:space="preserve"> </w:instrText>
      </w:r>
      <w:r w:rsidR="00811B7B" w:rsidRPr="00811B7B">
        <w:rPr>
          <w:rFonts w:hint="eastAsia"/>
          <w:color w:val="EE0000"/>
        </w:rPr>
        <w:instrText>EQ \F(\R(</w:instrText>
      </w:r>
      <w:r w:rsidR="00811B7B" w:rsidRPr="00811B7B">
        <w:rPr>
          <w:rFonts w:hint="eastAsia"/>
          <w:i/>
          <w:iCs/>
          <w:color w:val="EE0000"/>
        </w:rPr>
        <w:instrText>m</w:instrText>
      </w:r>
      <w:r w:rsidR="00811B7B" w:rsidRPr="00811B7B">
        <w:rPr>
          <w:rFonts w:hint="eastAsia"/>
          <w:color w:val="EE0000"/>
          <w:vertAlign w:val="superscript"/>
        </w:rPr>
        <w:instrText>2</w:instrText>
      </w:r>
      <w:r w:rsidR="00811B7B" w:rsidRPr="00811B7B">
        <w:rPr>
          <w:rFonts w:ascii="Book Antiqua" w:hAnsi="Book Antiqua"/>
          <w:i/>
          <w:iCs/>
          <w:color w:val="EE0000"/>
        </w:rPr>
        <w:instrText>v</w:instrText>
      </w:r>
      <w:r w:rsidR="00811B7B" w:rsidRPr="00811B7B">
        <w:rPr>
          <w:rFonts w:hint="eastAsia"/>
          <w:color w:val="EE0000"/>
          <w:vertAlign w:val="subscript"/>
        </w:rPr>
        <w:instrText>0</w:instrText>
      </w:r>
      <w:r w:rsidR="00811B7B" w:rsidRPr="00811B7B">
        <w:rPr>
          <w:rFonts w:hint="eastAsia"/>
          <w:color w:val="EE0000"/>
          <w:vertAlign w:val="superscript"/>
        </w:rPr>
        <w:instrText>2</w:instrText>
      </w:r>
      <w:r w:rsidR="00811B7B" w:rsidRPr="00811B7B">
        <w:rPr>
          <w:rFonts w:hint="eastAsia"/>
          <w:color w:val="EE0000"/>
        </w:rPr>
        <w:instrText xml:space="preserve"> + 2</w:instrText>
      </w:r>
      <w:r w:rsidR="00811B7B" w:rsidRPr="00811B7B">
        <w:rPr>
          <w:rFonts w:hint="eastAsia"/>
          <w:i/>
          <w:iCs/>
          <w:color w:val="EE0000"/>
        </w:rPr>
        <w:instrText>kqUm</w:instrText>
      </w:r>
      <w:r w:rsidR="00811B7B" w:rsidRPr="00811B7B">
        <w:rPr>
          <w:rFonts w:hint="eastAsia"/>
          <w:color w:val="EE0000"/>
        </w:rPr>
        <w:instrText>),</w:instrText>
      </w:r>
      <w:r w:rsidR="00811B7B" w:rsidRPr="00811B7B">
        <w:rPr>
          <w:rFonts w:hint="eastAsia"/>
          <w:i/>
          <w:iCs/>
          <w:color w:val="EE0000"/>
        </w:rPr>
        <w:instrText>m</w:instrText>
      </w:r>
      <w:r w:rsidR="00811B7B" w:rsidRPr="00811B7B">
        <w:rPr>
          <w:rFonts w:hint="eastAsia"/>
          <w:color w:val="EE0000"/>
        </w:rPr>
        <w:instrText>)</w:instrText>
      </w:r>
      <w:r w:rsidR="00811B7B" w:rsidRPr="00811B7B">
        <w:rPr>
          <w:color w:val="EE0000"/>
        </w:rPr>
        <w:instrText xml:space="preserve"> </w:instrText>
      </w:r>
      <w:r w:rsidR="00811B7B" w:rsidRPr="00811B7B">
        <w:rPr>
          <w:color w:val="EE0000"/>
        </w:rPr>
        <w:fldChar w:fldCharType="separate"/>
      </w:r>
      <w:r w:rsidR="00811B7B" w:rsidRPr="00811B7B">
        <w:rPr>
          <w:color w:val="EE0000"/>
        </w:rPr>
        <w:fldChar w:fldCharType="end"/>
      </w:r>
    </w:p>
    <w:p w14:paraId="4C893448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BC</w:t>
      </w:r>
      <w:r w:rsidRPr="00D1668C">
        <w:rPr>
          <w:color w:val="EE0000"/>
        </w:rPr>
        <w:t>错误；</w:t>
      </w:r>
    </w:p>
    <w:p w14:paraId="46A78034" w14:textId="64AEEA4C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．粒子在偏转磁场中运动的半径为</w:t>
      </w:r>
      <w:r w:rsidR="00524254" w:rsidRPr="00524254">
        <w:rPr>
          <w:rFonts w:hint="eastAsia"/>
          <w:i/>
          <w:iCs/>
          <w:color w:val="EE0000"/>
        </w:rPr>
        <w:t>R</w:t>
      </w:r>
      <w:r w:rsidRPr="00D1668C">
        <w:rPr>
          <w:color w:val="EE0000"/>
        </w:rPr>
        <w:t>，则有</w:t>
      </w:r>
      <w:r w:rsidRPr="00D1668C">
        <w:rPr>
          <w:color w:val="EE0000"/>
        </w:rPr>
        <w:object w:dxaOrig="1151" w:dyaOrig="662" w14:anchorId="7DAC33C6">
          <v:shape id="_x0000_i1037" type="#_x0000_t75" alt="学科网(www.zxxk.com)--教育资源门户，提供试卷、教案、课件、论文、素材以及各类教学资源下载，还有大量而丰富的教学相关资讯！ pz6bFJWLL0tN+fUPil0Ivg==" style="width:57.7pt;height:33.25pt" o:ole="">
            <v:imagedata r:id="rId41" o:title="eqIdfc486c9f6817e7e07bdbf9f0b31bdb9d"/>
          </v:shape>
          <o:OLEObject Type="Embed" ProgID="Equation.DSMT4" ShapeID="_x0000_i1037" DrawAspect="Content" ObjectID="_1814095875" r:id="rId42"/>
        </w:object>
      </w:r>
    </w:p>
    <w:p w14:paraId="22EE20C3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联立解得</w:t>
      </w:r>
      <w:r w:rsidRPr="00D1668C">
        <w:rPr>
          <w:color w:val="EE0000"/>
        </w:rPr>
        <w:object w:dxaOrig="4524" w:dyaOrig="763" w14:anchorId="524B1B61">
          <v:shape id="_x0000_i1038" type="#_x0000_t75" alt="学科网(www.zxxk.com)--教育资源门户，提供试卷、教案、课件、论文、素材以及各类教学资源下载，还有大量而丰富的教学相关资讯！ pz6bFJWLL0tN+fUPil0Ivg==" style="width:226.15pt;height:38.3pt" o:ole="">
            <v:imagedata r:id="rId43" o:title="eqIdb49aea95049f2391d62d030081ac87ce"/>
          </v:shape>
          <o:OLEObject Type="Embed" ProgID="Equation.DSMT4" ShapeID="_x0000_i1038" DrawAspect="Content" ObjectID="_1814095876" r:id="rId44"/>
        </w:object>
      </w:r>
    </w:p>
    <w:p w14:paraId="246B9276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错误。</w:t>
      </w:r>
    </w:p>
    <w:p w14:paraId="4DDE867E" w14:textId="74F109FB" w:rsidR="00203E07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。</w:t>
      </w:r>
    </w:p>
    <w:p w14:paraId="6AFA2995" w14:textId="11FBD3D6" w:rsidR="00811B7B" w:rsidRPr="00D1668C" w:rsidRDefault="00811B7B" w:rsidP="00D1668C">
      <w:pPr>
        <w:rPr>
          <w:color w:val="EE0000"/>
        </w:rPr>
      </w:pPr>
    </w:p>
    <w:p w14:paraId="6CDA7081" w14:textId="448B1AE4" w:rsidR="00203E07" w:rsidRPr="00811B7B" w:rsidRDefault="002B4A42" w:rsidP="00524254">
      <w:pPr>
        <w:numPr>
          <w:ilvl w:val="0"/>
          <w:numId w:val="3"/>
        </w:numPr>
      </w:pPr>
      <w:r>
        <w:rPr>
          <w:rFonts w:ascii="宋体" w:hAnsi="宋体" w:cstheme="majorBidi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1FCF032" wp14:editId="3EFDA809">
                <wp:simplePos x="0" y="0"/>
                <wp:positionH relativeFrom="column">
                  <wp:posOffset>4031459</wp:posOffset>
                </wp:positionH>
                <wp:positionV relativeFrom="paragraph">
                  <wp:posOffset>64852</wp:posOffset>
                </wp:positionV>
                <wp:extent cx="1188720" cy="339090"/>
                <wp:effectExtent l="0" t="0" r="11430" b="3810"/>
                <wp:wrapSquare wrapText="bothSides"/>
                <wp:docPr id="1551888483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8720" cy="339090"/>
                          <a:chOff x="3133771" y="-645700"/>
                          <a:chExt cx="1193192" cy="340913"/>
                        </a:xfrm>
                      </wpg:grpSpPr>
                      <wpg:grpSp>
                        <wpg:cNvPr id="570108564" name="组合 5"/>
                        <wpg:cNvGrpSpPr/>
                        <wpg:grpSpPr>
                          <a:xfrm>
                            <a:off x="3133771" y="-462496"/>
                            <a:ext cx="1193192" cy="157709"/>
                            <a:chOff x="3133771" y="-462496"/>
                            <a:chExt cx="1193192" cy="157709"/>
                          </a:xfrm>
                        </wpg:grpSpPr>
                        <wps:wsp>
                          <wps:cNvPr id="55453503" name="椭圆 3"/>
                          <wps:cNvSpPr/>
                          <wps:spPr>
                            <a:xfrm>
                              <a:off x="3136850" y="-350732"/>
                              <a:ext cx="1190113" cy="4594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1578611" name="直接连接符 4"/>
                          <wps:cNvCnPr/>
                          <wps:spPr>
                            <a:xfrm flipH="1">
                              <a:off x="3133771" y="-352828"/>
                              <a:ext cx="118894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27431844" name="椭圆 3"/>
                          <wps:cNvSpPr/>
                          <wps:spPr>
                            <a:xfrm>
                              <a:off x="3342884" y="-462496"/>
                              <a:ext cx="100428" cy="100427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100000">
                                  <a:schemeClr val="tx1"/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4369378" name="椭圆 3"/>
                          <wps:cNvSpPr/>
                          <wps:spPr>
                            <a:xfrm>
                              <a:off x="3941911" y="-462310"/>
                              <a:ext cx="100428" cy="100427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100000">
                                  <a:schemeClr val="tx1"/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6998711" name="直接连接符 4"/>
                          <wps:cNvCnPr/>
                          <wps:spPr>
                            <a:xfrm flipH="1">
                              <a:off x="3785117" y="-412064"/>
                              <a:ext cx="151676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6797012" name="直接连接符 4"/>
                          <wps:cNvCnPr/>
                          <wps:spPr>
                            <a:xfrm>
                              <a:off x="3443312" y="-412075"/>
                              <a:ext cx="151676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679795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299038" y="-645700"/>
                            <a:ext cx="184115" cy="2079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9C5C1B" w14:textId="70B533E7" w:rsidR="002B4A42" w:rsidRPr="002B4A42" w:rsidRDefault="002B4A42" w:rsidP="002B4A4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B4A4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677807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480279" y="-617606"/>
                            <a:ext cx="189912" cy="2081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32F9BC" w14:textId="1BDC6182" w:rsidR="002B4A42" w:rsidRPr="00FD04B3" w:rsidRDefault="002B4A42" w:rsidP="002B4A4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F</w:t>
                              </w:r>
                              <w:r w:rsidRPr="002B4A42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818675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2077" y="-641675"/>
                            <a:ext cx="164454" cy="2081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42C9BE" w14:textId="002EDC55" w:rsidR="002B4A42" w:rsidRPr="00FD04B3" w:rsidRDefault="002B4A42" w:rsidP="002B4A4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088831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721958" y="-618175"/>
                            <a:ext cx="190119" cy="2086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DC6A15" w14:textId="2DFE9669" w:rsidR="002B4A42" w:rsidRPr="00FD04B3" w:rsidRDefault="002B4A42" w:rsidP="002B4A42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FCF032" id="组合 6" o:spid="_x0000_s1026" style="position:absolute;left:0;text-align:left;margin-left:317.45pt;margin-top:5.1pt;width:93.6pt;height:26.7pt;z-index:251663360;mso-width-relative:margin;mso-height-relative:margin" coordorigin="31337,-6457" coordsize="11931,3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">
                <v:group id="组合 5" o:spid="_x0000_s1027" style="position:absolute;left:31337;top:-4624;width:11932;height:1577" coordorigin="31337,-4624" coordsize="11931,1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">
                  <v:rect id="椭圆 3" o:spid="_x0000_s1028" style="position:absolute;left:31368;top:-3507;width:11901;height:4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" fillcolor="black [3213]" stroked="f" strokeweight="1pt">
                    <v:fill r:id="rId45" o:title="" color2="white [3212]" type="pattern"/>
                  </v:rect>
                  <v:line id="直接连接符 4" o:spid="_x0000_s1029" style="position:absolute;flip:x;visibility:visible;mso-wrap-style:square" from="31337,-3528" to="43227,-3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" strokecolor="black [3213]" strokeweight="1pt">
                    <v:stroke joinstyle="miter"/>
                  </v:line>
                  <v:oval id="椭圆 3" o:spid="_x0000_s1030" style="position:absolute;left:33428;top:-4624;width:1005;height:10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" fillcolor="#f7fafd [180]" strokecolor="black [3213]" strokeweight="1pt">
                    <v:fill color2="black [3213]" rotate="t" focusposition=".5,.5" focussize="" focus="100%" type="gradientRadial"/>
                    <v:stroke joinstyle="miter"/>
                  </v:oval>
                  <v:oval id="椭圆 3" o:spid="_x0000_s1031" style="position:absolute;left:39419;top:-4623;width:1004;height:10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" fillcolor="#f7fafd [180]" strokecolor="black [3213]" strokeweight="1pt">
                    <v:fill color2="black [3213]" rotate="t" focusposition=".5,.5" focussize="" focus="100%" type="gradientRadial"/>
                    <v:stroke joinstyle="miter"/>
                  </v:oval>
                  <v:line id="直接连接符 4" o:spid="_x0000_s1032" style="position:absolute;flip:x;visibility:visible;mso-wrap-style:square" from="37851,-4120" to="39367,-4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" strokecolor="black [3213]" strokeweight=".5pt">
                    <v:stroke endarrow="block" endarrowwidth="narrow" joinstyle="miter"/>
                  </v:line>
                  <v:line id="直接连接符 4" o:spid="_x0000_s1033" style="position:absolute;visibility:visible;mso-wrap-style:square" from="34433,-4120" to="35949,-4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" strokecolor="black [3213]" strokeweight=".5pt">
                    <v:stroke endarrow="block" endarrowwidth="narrow" joinstyle="miter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34" type="#_x0000_t202" style="position:absolute;left:32990;top:-6457;width:1841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" filled="f" stroked="f">
                  <v:textbox style="mso-fit-shape-to-text:t" inset="1mm,0,1mm,0">
                    <w:txbxContent>
                      <w:p w14:paraId="589C5C1B" w14:textId="70B533E7" w:rsidR="002B4A42" w:rsidRPr="002B4A42" w:rsidRDefault="002B4A42" w:rsidP="002B4A42">
                        <w:pPr>
                          <w:rPr>
                            <w:sz w:val="18"/>
                            <w:szCs w:val="18"/>
                          </w:rPr>
                        </w:pPr>
                        <w:r w:rsidRPr="002B4A42">
                          <w:rPr>
                            <w:rFonts w:hint="eastAsia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文本框 2" o:spid="_x0000_s1035" type="#_x0000_t202" style="position:absolute;left:34802;top:-6176;width:1899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C32F9BC" w14:textId="1BDC6182" w:rsidR="002B4A42" w:rsidRPr="00FD04B3" w:rsidRDefault="002B4A42" w:rsidP="002B4A4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F</w:t>
                        </w:r>
                        <w:r w:rsidRPr="002B4A42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036" type="#_x0000_t202" style="position:absolute;left:39120;top:-6416;width:1645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742C9BE" w14:textId="002EDC55" w:rsidR="002B4A42" w:rsidRPr="00FD04B3" w:rsidRDefault="002B4A42" w:rsidP="002B4A4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2" o:spid="_x0000_s1037" type="#_x0000_t202" style="position:absolute;left:37219;top:-6181;width:1901;height:20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" filled="f" stroked="f">
                  <v:textbox style="mso-fit-shape-to-text:t" inset="1mm,0,1mm,0">
                    <w:txbxContent>
                      <w:p w14:paraId="14DC6A15" w14:textId="2DFE9669" w:rsidR="002B4A42" w:rsidRPr="00FD04B3" w:rsidRDefault="002B4A42" w:rsidP="002B4A42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F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B779C" w:rsidRPr="00811B7B">
        <w:t>如图所示，光滑水平面上，小球</w:t>
      </w:r>
      <w:r w:rsidR="00DB779C" w:rsidRPr="00811B7B">
        <w:rPr>
          <w:rFonts w:eastAsia="Times New Roman" w:cs="Times New Roman"/>
          <w:iCs/>
        </w:rPr>
        <w:t>M</w:t>
      </w:r>
      <w:r w:rsidR="00DB779C" w:rsidRPr="00811B7B">
        <w:rPr>
          <w:iCs/>
        </w:rPr>
        <w:t>、</w:t>
      </w:r>
      <w:r w:rsidR="00DB779C" w:rsidRPr="00811B7B">
        <w:rPr>
          <w:rFonts w:eastAsia="Times New Roman" w:cs="Times New Roman"/>
          <w:iCs/>
        </w:rPr>
        <w:t>N</w:t>
      </w:r>
      <w:r w:rsidR="00DB779C" w:rsidRPr="00811B7B">
        <w:t>分别在水平恒力</w:t>
      </w:r>
      <w:r w:rsidR="00811B7B" w:rsidRPr="00811B7B">
        <w:rPr>
          <w:rFonts w:hint="eastAsia"/>
          <w:i/>
          <w:iCs/>
        </w:rPr>
        <w:t>F</w:t>
      </w:r>
      <w:r w:rsidR="00811B7B" w:rsidRPr="00811B7B">
        <w:rPr>
          <w:rFonts w:hint="eastAsia"/>
          <w:vertAlign w:val="subscript"/>
        </w:rPr>
        <w:t>1</w:t>
      </w:r>
      <w:r w:rsidR="00DB779C" w:rsidRPr="00811B7B">
        <w:t>和</w:t>
      </w:r>
      <w:r w:rsidR="00811B7B" w:rsidRPr="00811B7B">
        <w:rPr>
          <w:rFonts w:hint="eastAsia"/>
          <w:i/>
          <w:iCs/>
        </w:rPr>
        <w:t>F</w:t>
      </w:r>
      <w:r w:rsidR="00811B7B" w:rsidRPr="00811B7B">
        <w:rPr>
          <w:rFonts w:hint="eastAsia"/>
          <w:vertAlign w:val="subscript"/>
        </w:rPr>
        <w:t>2</w:t>
      </w:r>
      <w:r w:rsidR="00DB779C" w:rsidRPr="00811B7B">
        <w:t>作用下，由静止开始沿同一直线相向运动在</w:t>
      </w:r>
      <w:r w:rsidR="00811B7B" w:rsidRPr="00811B7B">
        <w:rPr>
          <w:rFonts w:hint="eastAsia"/>
          <w:i/>
          <w:iCs/>
        </w:rPr>
        <w:t>t</w:t>
      </w:r>
      <w:r w:rsidR="00811B7B" w:rsidRPr="00811B7B">
        <w:rPr>
          <w:rFonts w:hint="eastAsia"/>
          <w:vertAlign w:val="subscript"/>
        </w:rPr>
        <w:t>1</w:t>
      </w:r>
      <w:r w:rsidR="00DB779C" w:rsidRPr="00811B7B">
        <w:t>时刻发生正碰后各自反向运动。已知</w:t>
      </w:r>
      <w:r w:rsidR="00811B7B" w:rsidRPr="00811B7B">
        <w:rPr>
          <w:rFonts w:hint="eastAsia"/>
          <w:i/>
          <w:iCs/>
        </w:rPr>
        <w:t>F</w:t>
      </w:r>
      <w:r w:rsidR="00811B7B" w:rsidRPr="00811B7B">
        <w:rPr>
          <w:rFonts w:hint="eastAsia"/>
          <w:vertAlign w:val="subscript"/>
        </w:rPr>
        <w:t>1</w:t>
      </w:r>
      <w:r w:rsidR="00DB779C" w:rsidRPr="00811B7B">
        <w:t>和</w:t>
      </w:r>
      <w:r w:rsidR="00811B7B" w:rsidRPr="00811B7B">
        <w:rPr>
          <w:rFonts w:hint="eastAsia"/>
          <w:i/>
          <w:iCs/>
        </w:rPr>
        <w:t>F</w:t>
      </w:r>
      <w:r w:rsidR="00811B7B" w:rsidRPr="00811B7B">
        <w:rPr>
          <w:rFonts w:hint="eastAsia"/>
          <w:vertAlign w:val="subscript"/>
        </w:rPr>
        <w:t>2</w:t>
      </w:r>
      <w:r w:rsidR="00DB779C" w:rsidRPr="00811B7B">
        <w:t>始终大小相等，方向相反。从开始运动到碰撞后第</w:t>
      </w:r>
      <w:r w:rsidR="00DB779C" w:rsidRPr="00811B7B">
        <w:rPr>
          <w:rFonts w:eastAsia="Times New Roman" w:cs="Times New Roman"/>
        </w:rPr>
        <w:t>1</w:t>
      </w:r>
      <w:r w:rsidR="00DB779C" w:rsidRPr="00811B7B">
        <w:t>次速度减为</w:t>
      </w:r>
      <w:r w:rsidR="00DB779C" w:rsidRPr="00811B7B">
        <w:rPr>
          <w:rFonts w:eastAsia="Times New Roman" w:cs="Times New Roman"/>
        </w:rPr>
        <w:t>0</w:t>
      </w:r>
      <w:r w:rsidR="00DB779C" w:rsidRPr="00811B7B">
        <w:t>的过程中，两小球速度</w:t>
      </w:r>
      <w:r w:rsidR="00DB779C" w:rsidRPr="00811B7B">
        <w:rPr>
          <w:rFonts w:ascii="Book Antiqua" w:eastAsia="Times New Roman" w:hAnsi="Book Antiqua" w:cs="Times New Roman"/>
          <w:i/>
        </w:rPr>
        <w:t>v</w:t>
      </w:r>
      <w:r w:rsidR="00DB779C" w:rsidRPr="00811B7B">
        <w:t>随时间</w:t>
      </w:r>
      <w:r w:rsidR="00DB779C" w:rsidRPr="00811B7B">
        <w:rPr>
          <w:rFonts w:eastAsia="Times New Roman" w:cs="Times New Roman"/>
          <w:i/>
        </w:rPr>
        <w:t>t</w:t>
      </w:r>
      <w:r w:rsidR="00DB779C" w:rsidRPr="00811B7B">
        <w:t>变化的图像，可能正确的</w:t>
      </w:r>
      <w:commentRangeStart w:id="6"/>
      <w:r w:rsidR="00DB779C" w:rsidRPr="00811B7B">
        <w:t>是</w:t>
      </w:r>
      <w:commentRangeEnd w:id="6"/>
      <w:r w:rsidR="00811B7B" w:rsidRPr="00811B7B">
        <w:rPr>
          <w:rStyle w:val="aa"/>
        </w:rPr>
        <w:commentReference w:id="6"/>
      </w:r>
      <w:r w:rsidR="00DB779C" w:rsidRPr="00811B7B">
        <w:t>（</w:t>
      </w:r>
      <w:r w:rsidR="00DB779C" w:rsidRPr="00811B7B">
        <w:rPr>
          <w:rFonts w:eastAsia="Times New Roman" w:cs="Times New Roman"/>
        </w:rPr>
        <w:t xml:space="preserve">    </w:t>
      </w:r>
      <w:r w:rsidR="00DB779C" w:rsidRPr="00811B7B">
        <w:t>）</w:t>
      </w:r>
    </w:p>
    <w:p w14:paraId="151A6FBE" w14:textId="4BA989D7" w:rsidR="002B4A42" w:rsidRDefault="00320C64" w:rsidP="00D1668C">
      <w:pPr>
        <w:rPr>
          <w:color w:val="EE0000"/>
        </w:rPr>
      </w:pPr>
      <w:r>
        <w:rPr>
          <w:noProof/>
          <w:color w:val="EE0000"/>
        </w:rPr>
        <mc:AlternateContent>
          <mc:Choice Requires="wpg">
            <w:drawing>
              <wp:inline distT="0" distB="0" distL="0" distR="0" wp14:anchorId="0E72BD23" wp14:editId="3F130DAF">
                <wp:extent cx="5750273" cy="1496752"/>
                <wp:effectExtent l="0" t="0" r="60325" b="8255"/>
                <wp:docPr id="1714035275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0273" cy="1496752"/>
                          <a:chOff x="0" y="39329"/>
                          <a:chExt cx="5750729" cy="1497376"/>
                        </a:xfrm>
                      </wpg:grpSpPr>
                      <wpg:grpSp>
                        <wpg:cNvPr id="1605516585" name="组合 6"/>
                        <wpg:cNvGrpSpPr/>
                        <wpg:grpSpPr>
                          <a:xfrm>
                            <a:off x="0" y="39329"/>
                            <a:ext cx="5463412" cy="1497376"/>
                            <a:chOff x="0" y="0"/>
                            <a:chExt cx="5463412" cy="1497376"/>
                          </a:xfrm>
                        </wpg:grpSpPr>
                        <wps:wsp>
                          <wps:cNvPr id="58250632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7267" y="432857"/>
                              <a:ext cx="183425" cy="2068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A251DFD" w14:textId="77777777" w:rsidR="002B4A42" w:rsidRPr="002B4A42" w:rsidRDefault="002B4A42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B4A4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1834962083" name="组合 5"/>
                          <wpg:cNvGrpSpPr/>
                          <wpg:grpSpPr>
                            <a:xfrm>
                              <a:off x="0" y="0"/>
                              <a:ext cx="5463412" cy="1286063"/>
                              <a:chOff x="-10899" y="-72781"/>
                              <a:chExt cx="5463412" cy="1286063"/>
                            </a:xfrm>
                          </wpg:grpSpPr>
                          <wpg:grpSp>
                            <wpg:cNvPr id="1290479867" name="组合 4"/>
                            <wpg:cNvGrpSpPr/>
                            <wpg:grpSpPr>
                              <a:xfrm>
                                <a:off x="153170" y="0"/>
                                <a:ext cx="5299343" cy="1213282"/>
                                <a:chOff x="-459" y="0"/>
                                <a:chExt cx="5299343" cy="1213282"/>
                              </a:xfrm>
                            </wpg:grpSpPr>
                            <wpg:grpSp>
                              <wpg:cNvPr id="190974381" name="组合 2"/>
                              <wpg:cNvGrpSpPr/>
                              <wpg:grpSpPr>
                                <a:xfrm>
                                  <a:off x="-459" y="0"/>
                                  <a:ext cx="5299343" cy="1213282"/>
                                  <a:chOff x="-459" y="0"/>
                                  <a:chExt cx="5299343" cy="1213282"/>
                                </a:xfrm>
                              </wpg:grpSpPr>
                              <wps:wsp>
                                <wps:cNvPr id="635936714" name="直接箭头连接符 1"/>
                                <wps:cNvCnPr/>
                                <wps:spPr>
                                  <a:xfrm flipV="1">
                                    <a:off x="0" y="0"/>
                                    <a:ext cx="0" cy="1213282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8458122" name="直接箭头连接符 1"/>
                                <wps:cNvCnPr/>
                                <wps:spPr>
                                  <a:xfrm>
                                    <a:off x="514" y="606361"/>
                                    <a:ext cx="115567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20284549" name="直接箭头连接符 1"/>
                                <wps:cNvCnPr/>
                                <wps:spPr>
                                  <a:xfrm flipV="1">
                                    <a:off x="88054" y="577765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47160027" name="直接箭头连接符 1"/>
                                <wps:cNvCnPr/>
                                <wps:spPr>
                                  <a:xfrm flipV="1">
                                    <a:off x="175269" y="577686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79133566" name="直接箭头连接符 1"/>
                                <wps:cNvCnPr/>
                                <wps:spPr>
                                  <a:xfrm flipV="1">
                                    <a:off x="263337" y="577686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52301195" name="直接箭头连接符 1"/>
                                <wps:cNvCnPr/>
                                <wps:spPr>
                                  <a:xfrm flipV="1">
                                    <a:off x="351108" y="577190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62012515" name="直接箭头连接符 1"/>
                                <wps:cNvCnPr/>
                                <wps:spPr>
                                  <a:xfrm flipV="1">
                                    <a:off x="438323" y="577190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21699181" name="直接箭头连接符 1"/>
                                <wps:cNvCnPr/>
                                <wps:spPr>
                                  <a:xfrm flipV="1">
                                    <a:off x="526094" y="577548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0474734" name="直接箭头连接符 1"/>
                                <wps:cNvCnPr/>
                                <wps:spPr>
                                  <a:xfrm flipV="1">
                                    <a:off x="614004" y="577608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8745215" name="直接箭头连接符 1"/>
                                <wps:cNvCnPr/>
                                <wps:spPr>
                                  <a:xfrm flipV="1">
                                    <a:off x="701358" y="577550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5804988" name="直接箭头连接符 1"/>
                                <wps:cNvCnPr/>
                                <wps:spPr>
                                  <a:xfrm flipV="1">
                                    <a:off x="789208" y="577550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210812" name="直接箭头连接符 1"/>
                                <wps:cNvCnPr/>
                                <wps:spPr>
                                  <a:xfrm flipV="1">
                                    <a:off x="876344" y="577686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50516008" name="直接箭头连接符 1"/>
                                <wps:cNvCnPr/>
                                <wps:spPr>
                                  <a:xfrm flipV="1">
                                    <a:off x="964333" y="577726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14055524" name="直接箭头连接符 1"/>
                                <wps:cNvCnPr/>
                                <wps:spPr>
                                  <a:xfrm flipV="1">
                                    <a:off x="1052045" y="577607"/>
                                    <a:ext cx="0" cy="254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9410747" name="直接箭头连接符 1"/>
                                <wps:cNvCnPr/>
                                <wps:spPr>
                                  <a:xfrm>
                                    <a:off x="1518" y="354822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20293882" name="直接箭头连接符 1"/>
                                <wps:cNvCnPr/>
                                <wps:spPr>
                                  <a:xfrm>
                                    <a:off x="1412" y="417371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8929956" name="直接箭头连接符 1"/>
                                <wps:cNvCnPr/>
                                <wps:spPr>
                                  <a:xfrm>
                                    <a:off x="1412" y="480574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3795417" name="直接箭头连接符 1"/>
                                <wps:cNvCnPr/>
                                <wps:spPr>
                                  <a:xfrm>
                                    <a:off x="1412" y="543353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82985133" name="直接箭头连接符 1"/>
                                <wps:cNvCnPr/>
                                <wps:spPr>
                                  <a:xfrm>
                                    <a:off x="1515" y="668729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4720302" name="直接箭头连接符 1"/>
                                <wps:cNvCnPr/>
                                <wps:spPr>
                                  <a:xfrm>
                                    <a:off x="1922" y="731714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99702141" name="直接箭头连接符 1"/>
                                <wps:cNvCnPr/>
                                <wps:spPr>
                                  <a:xfrm>
                                    <a:off x="2001" y="794759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0509973" name="直接箭头连接符 1"/>
                                <wps:cNvCnPr/>
                                <wps:spPr>
                                  <a:xfrm>
                                    <a:off x="1921" y="857387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72555268" name="直接箭头连接符 1"/>
                                <wps:cNvCnPr/>
                                <wps:spPr>
                                  <a:xfrm>
                                    <a:off x="1782" y="920174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06481772" name="直接箭头连接符 1"/>
                                <wps:cNvCnPr/>
                                <wps:spPr>
                                  <a:xfrm>
                                    <a:off x="2002" y="983497"/>
                                    <a:ext cx="2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5046709" name="直接箭头连接符 1"/>
                                <wps:cNvCnPr/>
                                <wps:spPr>
                                  <a:xfrm>
                                    <a:off x="34213" y="417665"/>
                                    <a:ext cx="487376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76253046" name="直接箭头连接符 1"/>
                                <wps:cNvCnPr/>
                                <wps:spPr>
                                  <a:xfrm>
                                    <a:off x="39552" y="732699"/>
                                    <a:ext cx="487376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38709348" name="直接箭头连接符 1"/>
                                <wps:cNvCnPr>
                                  <a:stCxn id="2051867723" idx="3"/>
                                  <a:endCxn id="574261001" idx="1"/>
                                </wps:cNvCnPr>
                                <wps:spPr>
                                  <a:xfrm flipV="1">
                                    <a:off x="-459" y="356434"/>
                                    <a:ext cx="526506" cy="249792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5797668" name="直接箭头连接符 1"/>
                                <wps:cNvCnPr>
                                  <a:stCxn id="2051867723" idx="3"/>
                                  <a:endCxn id="828511638" idx="1"/>
                                </wps:cNvCnPr>
                                <wps:spPr>
                                  <a:xfrm>
                                    <a:off x="-454" y="606228"/>
                                    <a:ext cx="526522" cy="377241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3874712" name="直接箭头连接符 1"/>
                                <wps:cNvCnPr/>
                                <wps:spPr>
                                  <a:xfrm>
                                    <a:off x="526908" y="421183"/>
                                    <a:ext cx="260341" cy="181402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6643076" name="直接箭头连接符 1"/>
                                <wps:cNvCnPr/>
                                <wps:spPr>
                                  <a:xfrm flipV="1">
                                    <a:off x="526027" y="606359"/>
                                    <a:ext cx="263154" cy="120511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93566753" name="直接箭头连接符 1"/>
                                <wps:cNvCnPr>
                                  <a:endCxn id="1573443208" idx="1"/>
                                </wps:cNvCnPr>
                                <wps:spPr>
                                  <a:xfrm flipV="1">
                                    <a:off x="1324443" y="354750"/>
                                    <a:ext cx="526548" cy="251476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6254211" name="直接箭头连接符 1"/>
                                <wps:cNvCnPr>
                                  <a:endCxn id="85460934" idx="1"/>
                                </wps:cNvCnPr>
                                <wps:spPr>
                                  <a:xfrm>
                                    <a:off x="1324443" y="606226"/>
                                    <a:ext cx="527134" cy="377243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6609256" name="直接箭头连接符 1"/>
                                <wps:cNvCnPr/>
                                <wps:spPr>
                                  <a:xfrm flipH="1" flipV="1">
                                    <a:off x="1849236" y="355739"/>
                                    <a:ext cx="526548" cy="251476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765322" name="直接箭头连接符 1"/>
                                <wps:cNvCnPr/>
                                <wps:spPr>
                                  <a:xfrm flipH="1">
                                    <a:off x="1851852" y="604609"/>
                                    <a:ext cx="527134" cy="377243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86518664" name="直接箭头连接符 1"/>
                                <wps:cNvCnPr/>
                                <wps:spPr>
                                  <a:xfrm>
                                    <a:off x="2684774" y="415079"/>
                                    <a:ext cx="487376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97969231" name="直接箭头连接符 1"/>
                                <wps:cNvCnPr/>
                                <wps:spPr>
                                  <a:xfrm>
                                    <a:off x="2690113" y="730113"/>
                                    <a:ext cx="487376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74875796" name="直接箭头连接符 1"/>
                                <wps:cNvCnPr>
                                  <a:endCxn id="165294024" idx="1"/>
                                </wps:cNvCnPr>
                                <wps:spPr>
                                  <a:xfrm flipV="1">
                                    <a:off x="2649340" y="353850"/>
                                    <a:ext cx="527288" cy="252376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8296888" name="直接箭头连接符 1"/>
                                <wps:cNvCnPr>
                                  <a:endCxn id="16991519" idx="1"/>
                                </wps:cNvCnPr>
                                <wps:spPr>
                                  <a:xfrm>
                                    <a:off x="2645016" y="606226"/>
                                    <a:ext cx="531613" cy="374657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3213017" name="直接箭头连接符 1"/>
                                <wps:cNvCnPr/>
                                <wps:spPr>
                                  <a:xfrm flipH="1" flipV="1">
                                    <a:off x="3175888" y="414701"/>
                                    <a:ext cx="523876" cy="190913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6042680" name="直接箭头连接符 1"/>
                                <wps:cNvCnPr/>
                                <wps:spPr>
                                  <a:xfrm flipH="1">
                                    <a:off x="3172150" y="607215"/>
                                    <a:ext cx="534890" cy="122898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15141932" name="直接箭头连接符 1"/>
                                <wps:cNvCnPr/>
                                <wps:spPr>
                                  <a:xfrm>
                                    <a:off x="4017979" y="920174"/>
                                    <a:ext cx="1278926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5037201" name="直接箭头连接符 1"/>
                                <wps:cNvCnPr/>
                                <wps:spPr>
                                  <a:xfrm flipV="1">
                                    <a:off x="3974329" y="353152"/>
                                    <a:ext cx="527288" cy="252376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37050795" name="直接箭头连接符 1"/>
                                <wps:cNvCnPr/>
                                <wps:spPr>
                                  <a:xfrm>
                                    <a:off x="3973095" y="605992"/>
                                    <a:ext cx="531613" cy="374657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18142516" name="直接箭头连接符 1"/>
                                <wps:cNvCnPr>
                                  <a:endCxn id="772716230" idx="1"/>
                                </wps:cNvCnPr>
                                <wps:spPr>
                                  <a:xfrm flipH="1">
                                    <a:off x="4499983" y="606359"/>
                                    <a:ext cx="796922" cy="378368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61429857" name="直接箭头连接符 1"/>
                                <wps:cNvCnPr>
                                  <a:stCxn id="75536621" idx="1"/>
                                </wps:cNvCnPr>
                                <wps:spPr>
                                  <a:xfrm>
                                    <a:off x="4499982" y="355331"/>
                                    <a:ext cx="798902" cy="562662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74261001" name="任意多边形: 形状 3"/>
                              <wps:cNvSpPr/>
                              <wps:spPr>
                                <a:xfrm>
                                  <a:off x="44064" y="356436"/>
                                  <a:ext cx="482003" cy="212925"/>
                                </a:xfrm>
                                <a:custGeom>
                                  <a:avLst/>
                                  <a:gdLst>
                                    <a:gd name="connsiteX0" fmla="*/ 0 w 339554"/>
                                    <a:gd name="connsiteY0" fmla="*/ 0 h 176117"/>
                                    <a:gd name="connsiteX1" fmla="*/ 339554 w 339554"/>
                                    <a:gd name="connsiteY1" fmla="*/ 0 h 176117"/>
                                    <a:gd name="connsiteX2" fmla="*/ 339554 w 339554"/>
                                    <a:gd name="connsiteY2" fmla="*/ 176117 h 17611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39554" h="176117">
                                      <a:moveTo>
                                        <a:pt x="0" y="0"/>
                                      </a:moveTo>
                                      <a:lnTo>
                                        <a:pt x="339554" y="0"/>
                                      </a:lnTo>
                                      <a:lnTo>
                                        <a:pt x="339554" y="17611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8511638" name="任意多边形: 形状 3"/>
                              <wps:cNvSpPr/>
                              <wps:spPr>
                                <a:xfrm flipV="1">
                                  <a:off x="34219" y="600272"/>
                                  <a:ext cx="491849" cy="383197"/>
                                </a:xfrm>
                                <a:custGeom>
                                  <a:avLst/>
                                  <a:gdLst>
                                    <a:gd name="connsiteX0" fmla="*/ 0 w 339554"/>
                                    <a:gd name="connsiteY0" fmla="*/ 0 h 176117"/>
                                    <a:gd name="connsiteX1" fmla="*/ 339554 w 339554"/>
                                    <a:gd name="connsiteY1" fmla="*/ 0 h 176117"/>
                                    <a:gd name="connsiteX2" fmla="*/ 339554 w 339554"/>
                                    <a:gd name="connsiteY2" fmla="*/ 176117 h 17611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39554" h="176117">
                                      <a:moveTo>
                                        <a:pt x="0" y="0"/>
                                      </a:moveTo>
                                      <a:lnTo>
                                        <a:pt x="339554" y="0"/>
                                      </a:lnTo>
                                      <a:lnTo>
                                        <a:pt x="339554" y="17611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73443208" name="任意多边形: 形状 3"/>
                              <wps:cNvSpPr/>
                              <wps:spPr>
                                <a:xfrm>
                                  <a:off x="1368988" y="354750"/>
                                  <a:ext cx="482003" cy="212925"/>
                                </a:xfrm>
                                <a:custGeom>
                                  <a:avLst/>
                                  <a:gdLst>
                                    <a:gd name="connsiteX0" fmla="*/ 0 w 339554"/>
                                    <a:gd name="connsiteY0" fmla="*/ 0 h 176117"/>
                                    <a:gd name="connsiteX1" fmla="*/ 339554 w 339554"/>
                                    <a:gd name="connsiteY1" fmla="*/ 0 h 176117"/>
                                    <a:gd name="connsiteX2" fmla="*/ 339554 w 339554"/>
                                    <a:gd name="connsiteY2" fmla="*/ 176117 h 17611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39554" h="176117">
                                      <a:moveTo>
                                        <a:pt x="0" y="0"/>
                                      </a:moveTo>
                                      <a:lnTo>
                                        <a:pt x="339554" y="0"/>
                                      </a:lnTo>
                                      <a:lnTo>
                                        <a:pt x="339554" y="17611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460934" name="任意多边形: 形状 3"/>
                              <wps:cNvSpPr/>
                              <wps:spPr>
                                <a:xfrm flipV="1">
                                  <a:off x="1359728" y="600272"/>
                                  <a:ext cx="491849" cy="383197"/>
                                </a:xfrm>
                                <a:custGeom>
                                  <a:avLst/>
                                  <a:gdLst>
                                    <a:gd name="connsiteX0" fmla="*/ 0 w 339554"/>
                                    <a:gd name="connsiteY0" fmla="*/ 0 h 176117"/>
                                    <a:gd name="connsiteX1" fmla="*/ 339554 w 339554"/>
                                    <a:gd name="connsiteY1" fmla="*/ 0 h 176117"/>
                                    <a:gd name="connsiteX2" fmla="*/ 339554 w 339554"/>
                                    <a:gd name="connsiteY2" fmla="*/ 176117 h 17611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39554" h="176117">
                                      <a:moveTo>
                                        <a:pt x="0" y="0"/>
                                      </a:moveTo>
                                      <a:lnTo>
                                        <a:pt x="339554" y="0"/>
                                      </a:lnTo>
                                      <a:lnTo>
                                        <a:pt x="339554" y="17611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5294024" name="任意多边形: 形状 3"/>
                              <wps:cNvSpPr/>
                              <wps:spPr>
                                <a:xfrm>
                                  <a:off x="2694625" y="353850"/>
                                  <a:ext cx="482003" cy="212925"/>
                                </a:xfrm>
                                <a:custGeom>
                                  <a:avLst/>
                                  <a:gdLst>
                                    <a:gd name="connsiteX0" fmla="*/ 0 w 339554"/>
                                    <a:gd name="connsiteY0" fmla="*/ 0 h 176117"/>
                                    <a:gd name="connsiteX1" fmla="*/ 339554 w 339554"/>
                                    <a:gd name="connsiteY1" fmla="*/ 0 h 176117"/>
                                    <a:gd name="connsiteX2" fmla="*/ 339554 w 339554"/>
                                    <a:gd name="connsiteY2" fmla="*/ 176117 h 17611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39554" h="176117">
                                      <a:moveTo>
                                        <a:pt x="0" y="0"/>
                                      </a:moveTo>
                                      <a:lnTo>
                                        <a:pt x="339554" y="0"/>
                                      </a:lnTo>
                                      <a:lnTo>
                                        <a:pt x="339554" y="17611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991519" name="任意多边形: 形状 3"/>
                              <wps:cNvSpPr/>
                              <wps:spPr>
                                <a:xfrm flipV="1">
                                  <a:off x="2684780" y="597686"/>
                                  <a:ext cx="491849" cy="383197"/>
                                </a:xfrm>
                                <a:custGeom>
                                  <a:avLst/>
                                  <a:gdLst>
                                    <a:gd name="connsiteX0" fmla="*/ 0 w 339554"/>
                                    <a:gd name="connsiteY0" fmla="*/ 0 h 176117"/>
                                    <a:gd name="connsiteX1" fmla="*/ 339554 w 339554"/>
                                    <a:gd name="connsiteY1" fmla="*/ 0 h 176117"/>
                                    <a:gd name="connsiteX2" fmla="*/ 339554 w 339554"/>
                                    <a:gd name="connsiteY2" fmla="*/ 176117 h 17611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39554" h="176117">
                                      <a:moveTo>
                                        <a:pt x="0" y="0"/>
                                      </a:moveTo>
                                      <a:lnTo>
                                        <a:pt x="339554" y="0"/>
                                      </a:lnTo>
                                      <a:lnTo>
                                        <a:pt x="339554" y="17611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536621" name="任意多边形: 形状 3"/>
                              <wps:cNvSpPr/>
                              <wps:spPr>
                                <a:xfrm>
                                  <a:off x="4017979" y="355331"/>
                                  <a:ext cx="482003" cy="212925"/>
                                </a:xfrm>
                                <a:custGeom>
                                  <a:avLst/>
                                  <a:gdLst>
                                    <a:gd name="connsiteX0" fmla="*/ 0 w 339554"/>
                                    <a:gd name="connsiteY0" fmla="*/ 0 h 176117"/>
                                    <a:gd name="connsiteX1" fmla="*/ 339554 w 339554"/>
                                    <a:gd name="connsiteY1" fmla="*/ 0 h 176117"/>
                                    <a:gd name="connsiteX2" fmla="*/ 339554 w 339554"/>
                                    <a:gd name="connsiteY2" fmla="*/ 176117 h 17611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39554" h="176117">
                                      <a:moveTo>
                                        <a:pt x="0" y="0"/>
                                      </a:moveTo>
                                      <a:lnTo>
                                        <a:pt x="339554" y="0"/>
                                      </a:lnTo>
                                      <a:lnTo>
                                        <a:pt x="339554" y="17611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2716230" name="任意多边形: 形状 3"/>
                              <wps:cNvSpPr/>
                              <wps:spPr>
                                <a:xfrm flipV="1">
                                  <a:off x="4008134" y="601530"/>
                                  <a:ext cx="491849" cy="383197"/>
                                </a:xfrm>
                                <a:custGeom>
                                  <a:avLst/>
                                  <a:gdLst>
                                    <a:gd name="connsiteX0" fmla="*/ 0 w 339554"/>
                                    <a:gd name="connsiteY0" fmla="*/ 0 h 176117"/>
                                    <a:gd name="connsiteX1" fmla="*/ 339554 w 339554"/>
                                    <a:gd name="connsiteY1" fmla="*/ 0 h 176117"/>
                                    <a:gd name="connsiteX2" fmla="*/ 339554 w 339554"/>
                                    <a:gd name="connsiteY2" fmla="*/ 176117 h 17611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39554" h="176117">
                                      <a:moveTo>
                                        <a:pt x="0" y="0"/>
                                      </a:moveTo>
                                      <a:lnTo>
                                        <a:pt x="339554" y="0"/>
                                      </a:lnTo>
                                      <a:lnTo>
                                        <a:pt x="339554" y="17611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5186772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899" y="502406"/>
                                <a:ext cx="1640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757AF9" w14:textId="289E3FA7" w:rsidR="007A4948" w:rsidRPr="007A4948" w:rsidRDefault="007A4948" w:rsidP="007A494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A494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3267213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0200" y="-72781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689F63" w14:textId="1C3F4BFD" w:rsidR="007A4948" w:rsidRPr="007A4948" w:rsidRDefault="007A4948" w:rsidP="007A4948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A4948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6445993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5687" y="607227"/>
                                <a:ext cx="1139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B512F2" w14:textId="59B1046D" w:rsidR="007A4948" w:rsidRPr="007A4948" w:rsidRDefault="007A4948" w:rsidP="007A494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37234585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75" y="799650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1D972C7" w14:textId="07223706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910480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0793" y="399457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DA3BFA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1461897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265" y="713549"/>
                              <a:ext cx="183425" cy="2068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6E8359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B4A4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6456177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771" y="628798"/>
                              <a:ext cx="1520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9215A6" w14:textId="5FEDC937" w:rsidR="007A4948" w:rsidRPr="007A4948" w:rsidRDefault="007A4948" w:rsidP="002B4A42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7A4948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243195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996" y="1289732"/>
                              <a:ext cx="17804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5E2B1E" w14:textId="74BA2570" w:rsidR="007A4948" w:rsidRPr="007A4948" w:rsidRDefault="007A4948" w:rsidP="002B4A42">
                                <w:pPr>
                                  <w:rPr>
                                    <w:szCs w:val="21"/>
                                  </w:rPr>
                                </w:pPr>
                                <w:r w:rsidRPr="007A4948">
                                  <w:rPr>
                                    <w:rFonts w:hint="eastAsia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609499690" name="组合 6"/>
                        <wpg:cNvGrpSpPr/>
                        <wpg:grpSpPr>
                          <a:xfrm>
                            <a:off x="1324897" y="39329"/>
                            <a:ext cx="1320713" cy="1497368"/>
                            <a:chOff x="0" y="0"/>
                            <a:chExt cx="1320713" cy="1497368"/>
                          </a:xfrm>
                        </wpg:grpSpPr>
                        <wps:wsp>
                          <wps:cNvPr id="44240041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6800" y="409323"/>
                              <a:ext cx="183425" cy="2068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9E20EB5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B4A4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807928651" name="组合 5"/>
                          <wpg:cNvGrpSpPr/>
                          <wpg:grpSpPr>
                            <a:xfrm>
                              <a:off x="0" y="0"/>
                              <a:ext cx="1320713" cy="1286063"/>
                              <a:chOff x="-10899" y="-72781"/>
                              <a:chExt cx="1320713" cy="1286063"/>
                            </a:xfrm>
                          </wpg:grpSpPr>
                          <wpg:grpSp>
                            <wpg:cNvPr id="752226275" name="组合 2"/>
                            <wpg:cNvGrpSpPr/>
                            <wpg:grpSpPr>
                              <a:xfrm>
                                <a:off x="153629" y="0"/>
                                <a:ext cx="1156184" cy="1213282"/>
                                <a:chOff x="0" y="0"/>
                                <a:chExt cx="1156184" cy="1213282"/>
                              </a:xfrm>
                            </wpg:grpSpPr>
                            <wps:wsp>
                              <wps:cNvPr id="1853420967" name="直接箭头连接符 1"/>
                              <wps:cNvCnPr/>
                              <wps:spPr>
                                <a:xfrm flipV="1">
                                  <a:off x="0" y="0"/>
                                  <a:ext cx="0" cy="121328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86766177" name="直接箭头连接符 1"/>
                              <wps:cNvCnPr/>
                              <wps:spPr>
                                <a:xfrm>
                                  <a:off x="514" y="606361"/>
                                  <a:ext cx="115567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4772641" name="直接箭头连接符 1"/>
                              <wps:cNvCnPr/>
                              <wps:spPr>
                                <a:xfrm flipV="1">
                                  <a:off x="88054" y="577765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5513017" name="直接箭头连接符 1"/>
                              <wps:cNvCnPr/>
                              <wps:spPr>
                                <a:xfrm flipV="1">
                                  <a:off x="175269" y="57768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14704590" name="直接箭头连接符 1"/>
                              <wps:cNvCnPr/>
                              <wps:spPr>
                                <a:xfrm flipV="1">
                                  <a:off x="263337" y="57768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2772971" name="直接箭头连接符 1"/>
                              <wps:cNvCnPr/>
                              <wps:spPr>
                                <a:xfrm flipV="1">
                                  <a:off x="351108" y="57719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85543741" name="直接箭头连接符 1"/>
                              <wps:cNvCnPr/>
                              <wps:spPr>
                                <a:xfrm flipV="1">
                                  <a:off x="438323" y="57719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3465119" name="直接箭头连接符 1"/>
                              <wps:cNvCnPr/>
                              <wps:spPr>
                                <a:xfrm flipV="1">
                                  <a:off x="526094" y="577548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1267087" name="直接箭头连接符 1"/>
                              <wps:cNvCnPr/>
                              <wps:spPr>
                                <a:xfrm flipV="1">
                                  <a:off x="614004" y="577608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5182598" name="直接箭头连接符 1"/>
                              <wps:cNvCnPr/>
                              <wps:spPr>
                                <a:xfrm flipV="1">
                                  <a:off x="701358" y="57755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4600344" name="直接箭头连接符 1"/>
                              <wps:cNvCnPr/>
                              <wps:spPr>
                                <a:xfrm flipV="1">
                                  <a:off x="789208" y="57755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9929951" name="直接箭头连接符 1"/>
                              <wps:cNvCnPr/>
                              <wps:spPr>
                                <a:xfrm flipV="1">
                                  <a:off x="876344" y="57768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6017088" name="直接箭头连接符 1"/>
                              <wps:cNvCnPr/>
                              <wps:spPr>
                                <a:xfrm flipV="1">
                                  <a:off x="964333" y="57772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6962791" name="直接箭头连接符 1"/>
                              <wps:cNvCnPr/>
                              <wps:spPr>
                                <a:xfrm flipV="1">
                                  <a:off x="1052045" y="577607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54062243" name="直接箭头连接符 1"/>
                              <wps:cNvCnPr/>
                              <wps:spPr>
                                <a:xfrm>
                                  <a:off x="1518" y="354822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4158717" name="直接箭头连接符 1"/>
                              <wps:cNvCnPr/>
                              <wps:spPr>
                                <a:xfrm>
                                  <a:off x="1412" y="417371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740622" name="直接箭头连接符 1"/>
                              <wps:cNvCnPr/>
                              <wps:spPr>
                                <a:xfrm>
                                  <a:off x="1412" y="480574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3652280" name="直接箭头连接符 1"/>
                              <wps:cNvCnPr/>
                              <wps:spPr>
                                <a:xfrm>
                                  <a:off x="1412" y="543353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95408728" name="直接箭头连接符 1"/>
                              <wps:cNvCnPr/>
                              <wps:spPr>
                                <a:xfrm>
                                  <a:off x="1515" y="668729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541703" name="直接箭头连接符 1"/>
                              <wps:cNvCnPr/>
                              <wps:spPr>
                                <a:xfrm>
                                  <a:off x="1922" y="731714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81245637" name="直接箭头连接符 1"/>
                              <wps:cNvCnPr/>
                              <wps:spPr>
                                <a:xfrm>
                                  <a:off x="2001" y="794759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67377063" name="直接箭头连接符 1"/>
                              <wps:cNvCnPr/>
                              <wps:spPr>
                                <a:xfrm>
                                  <a:off x="1921" y="857387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89954488" name="直接箭头连接符 1"/>
                              <wps:cNvCnPr/>
                              <wps:spPr>
                                <a:xfrm>
                                  <a:off x="1782" y="920174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66272227" name="直接箭头连接符 1"/>
                              <wps:cNvCnPr/>
                              <wps:spPr>
                                <a:xfrm>
                                  <a:off x="2002" y="983497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9205853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899" y="502406"/>
                                <a:ext cx="1640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2C2313F" w14:textId="77777777" w:rsidR="007A4948" w:rsidRPr="007A4948" w:rsidRDefault="007A4948" w:rsidP="007A494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A494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5771650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0200" y="-72781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D3D357" w14:textId="77777777" w:rsidR="007A4948" w:rsidRPr="007A4948" w:rsidRDefault="007A4948" w:rsidP="007A4948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A4948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2390103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95905" y="604608"/>
                                <a:ext cx="1139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B6DB74" w14:textId="77777777" w:rsidR="007A4948" w:rsidRPr="007A4948" w:rsidRDefault="007A4948" w:rsidP="007A494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64460638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066" y="802665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5D59A0A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3944264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462" y="799652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AEB843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0335048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390" y="407463"/>
                              <a:ext cx="183425" cy="2068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B011F5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B4A4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9524031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5736" y="642147"/>
                              <a:ext cx="1520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158821E" w14:textId="77777777" w:rsidR="007A4948" w:rsidRPr="007A4948" w:rsidRDefault="007A4948" w:rsidP="002B4A42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7A4948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64090987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884" y="1289724"/>
                              <a:ext cx="1710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CFA74FC" w14:textId="7A894D8D" w:rsidR="007A4948" w:rsidRPr="007A4948" w:rsidRDefault="007A4948" w:rsidP="002B4A4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256496805" name="组合 6"/>
                        <wpg:cNvGrpSpPr/>
                        <wpg:grpSpPr>
                          <a:xfrm>
                            <a:off x="2649794" y="39329"/>
                            <a:ext cx="1320713" cy="1497368"/>
                            <a:chOff x="0" y="0"/>
                            <a:chExt cx="1320713" cy="1497368"/>
                          </a:xfrm>
                        </wpg:grpSpPr>
                        <wps:wsp>
                          <wps:cNvPr id="154861220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508" y="443736"/>
                              <a:ext cx="183425" cy="2068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C1A3C2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B4A4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1930123479" name="组合 5"/>
                          <wpg:cNvGrpSpPr/>
                          <wpg:grpSpPr>
                            <a:xfrm>
                              <a:off x="0" y="0"/>
                              <a:ext cx="1320713" cy="1286063"/>
                              <a:chOff x="-10899" y="-72781"/>
                              <a:chExt cx="1320713" cy="1286063"/>
                            </a:xfrm>
                          </wpg:grpSpPr>
                          <wpg:grpSp>
                            <wpg:cNvPr id="21264651" name="组合 2"/>
                            <wpg:cNvGrpSpPr/>
                            <wpg:grpSpPr>
                              <a:xfrm>
                                <a:off x="153629" y="0"/>
                                <a:ext cx="1156184" cy="1213282"/>
                                <a:chOff x="0" y="0"/>
                                <a:chExt cx="1156184" cy="1213282"/>
                              </a:xfrm>
                            </wpg:grpSpPr>
                            <wps:wsp>
                              <wps:cNvPr id="1156182475" name="直接箭头连接符 1"/>
                              <wps:cNvCnPr/>
                              <wps:spPr>
                                <a:xfrm flipV="1">
                                  <a:off x="0" y="0"/>
                                  <a:ext cx="0" cy="121328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99688480" name="直接箭头连接符 1"/>
                              <wps:cNvCnPr/>
                              <wps:spPr>
                                <a:xfrm>
                                  <a:off x="514" y="606361"/>
                                  <a:ext cx="115567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7654111" name="直接箭头连接符 1"/>
                              <wps:cNvCnPr/>
                              <wps:spPr>
                                <a:xfrm flipV="1">
                                  <a:off x="88054" y="577765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6546527" name="直接箭头连接符 1"/>
                              <wps:cNvCnPr/>
                              <wps:spPr>
                                <a:xfrm flipV="1">
                                  <a:off x="175269" y="57768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1542180" name="直接箭头连接符 1"/>
                              <wps:cNvCnPr/>
                              <wps:spPr>
                                <a:xfrm flipV="1">
                                  <a:off x="263337" y="57768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06410417" name="直接箭头连接符 1"/>
                              <wps:cNvCnPr/>
                              <wps:spPr>
                                <a:xfrm flipV="1">
                                  <a:off x="351108" y="57719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9997131" name="直接箭头连接符 1"/>
                              <wps:cNvCnPr/>
                              <wps:spPr>
                                <a:xfrm flipV="1">
                                  <a:off x="438323" y="57719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5324263" name="直接箭头连接符 1"/>
                              <wps:cNvCnPr/>
                              <wps:spPr>
                                <a:xfrm flipV="1">
                                  <a:off x="526094" y="577548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5156633" name="直接箭头连接符 1"/>
                              <wps:cNvCnPr/>
                              <wps:spPr>
                                <a:xfrm flipV="1">
                                  <a:off x="614004" y="577608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0707887" name="直接箭头连接符 1"/>
                              <wps:cNvCnPr/>
                              <wps:spPr>
                                <a:xfrm flipV="1">
                                  <a:off x="701358" y="57755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2272736" name="直接箭头连接符 1"/>
                              <wps:cNvCnPr/>
                              <wps:spPr>
                                <a:xfrm flipV="1">
                                  <a:off x="789208" y="57755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98203019" name="直接箭头连接符 1"/>
                              <wps:cNvCnPr/>
                              <wps:spPr>
                                <a:xfrm flipV="1">
                                  <a:off x="876344" y="57768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8834119" name="直接箭头连接符 1"/>
                              <wps:cNvCnPr/>
                              <wps:spPr>
                                <a:xfrm flipV="1">
                                  <a:off x="964333" y="57772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8307447" name="直接箭头连接符 1"/>
                              <wps:cNvCnPr/>
                              <wps:spPr>
                                <a:xfrm flipV="1">
                                  <a:off x="1052045" y="577607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95387841" name="直接箭头连接符 1"/>
                              <wps:cNvCnPr/>
                              <wps:spPr>
                                <a:xfrm>
                                  <a:off x="1518" y="354822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0165368" name="直接箭头连接符 1"/>
                              <wps:cNvCnPr/>
                              <wps:spPr>
                                <a:xfrm>
                                  <a:off x="1412" y="417371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2054711" name="直接箭头连接符 1"/>
                              <wps:cNvCnPr/>
                              <wps:spPr>
                                <a:xfrm>
                                  <a:off x="1412" y="480574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5140306" name="直接箭头连接符 1"/>
                              <wps:cNvCnPr/>
                              <wps:spPr>
                                <a:xfrm>
                                  <a:off x="1412" y="543353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4643241" name="直接箭头连接符 1"/>
                              <wps:cNvCnPr/>
                              <wps:spPr>
                                <a:xfrm>
                                  <a:off x="1515" y="668729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65977756" name="直接箭头连接符 1"/>
                              <wps:cNvCnPr/>
                              <wps:spPr>
                                <a:xfrm>
                                  <a:off x="1922" y="731714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1962135" name="直接箭头连接符 1"/>
                              <wps:cNvCnPr/>
                              <wps:spPr>
                                <a:xfrm>
                                  <a:off x="2001" y="794759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67866114" name="直接箭头连接符 1"/>
                              <wps:cNvCnPr/>
                              <wps:spPr>
                                <a:xfrm>
                                  <a:off x="1921" y="857387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0242598" name="直接箭头连接符 1"/>
                              <wps:cNvCnPr/>
                              <wps:spPr>
                                <a:xfrm>
                                  <a:off x="1782" y="920174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65341151" name="直接箭头连接符 1"/>
                              <wps:cNvCnPr/>
                              <wps:spPr>
                                <a:xfrm>
                                  <a:off x="2002" y="983497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6506307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899" y="502406"/>
                                <a:ext cx="1640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95B6D1" w14:textId="77777777" w:rsidR="007A4948" w:rsidRPr="007A4948" w:rsidRDefault="007A4948" w:rsidP="007A494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A494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5171332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0200" y="-72781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C03100E" w14:textId="77777777" w:rsidR="007A4948" w:rsidRPr="007A4948" w:rsidRDefault="007A4948" w:rsidP="007A4948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A4948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7996023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95905" y="614267"/>
                                <a:ext cx="1139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A4E58E" w14:textId="77777777" w:rsidR="007A4948" w:rsidRPr="007A4948" w:rsidRDefault="007A4948" w:rsidP="007A494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12143933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679" y="785312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17D21E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7429013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2674" y="388707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D66C3A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7526727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7446" y="727711"/>
                              <a:ext cx="183425" cy="2068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4AEDAF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B4A4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8561708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5497" y="621328"/>
                              <a:ext cx="1520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EC00E1" w14:textId="77777777" w:rsidR="007A4948" w:rsidRPr="007A4948" w:rsidRDefault="007A4948" w:rsidP="002B4A42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7A4948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42931928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808" y="1289724"/>
                              <a:ext cx="1710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FC6B24" w14:textId="0B2CDAA9" w:rsidR="007A4948" w:rsidRPr="007A4948" w:rsidRDefault="007A4948" w:rsidP="002B4A4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1955214095" name="组合 6"/>
                        <wpg:cNvGrpSpPr/>
                        <wpg:grpSpPr>
                          <a:xfrm>
                            <a:off x="3974690" y="39329"/>
                            <a:ext cx="1776039" cy="1497368"/>
                            <a:chOff x="0" y="0"/>
                            <a:chExt cx="1776039" cy="1497368"/>
                          </a:xfrm>
                        </wpg:grpSpPr>
                        <wps:wsp>
                          <wps:cNvPr id="170505062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965" y="400290"/>
                              <a:ext cx="183425" cy="2068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7E33D1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B4A4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179578681" name="组合 5"/>
                          <wpg:cNvGrpSpPr/>
                          <wpg:grpSpPr>
                            <a:xfrm>
                              <a:off x="0" y="0"/>
                              <a:ext cx="1776039" cy="1286063"/>
                              <a:chOff x="-10899" y="-72781"/>
                              <a:chExt cx="1776039" cy="1286063"/>
                            </a:xfrm>
                          </wpg:grpSpPr>
                          <wpg:grpSp>
                            <wpg:cNvPr id="1282149223" name="组合 2"/>
                            <wpg:cNvGrpSpPr/>
                            <wpg:grpSpPr>
                              <a:xfrm>
                                <a:off x="153629" y="0"/>
                                <a:ext cx="1604287" cy="1213282"/>
                                <a:chOff x="0" y="0"/>
                                <a:chExt cx="1604287" cy="1213282"/>
                              </a:xfrm>
                            </wpg:grpSpPr>
                            <wps:wsp>
                              <wps:cNvPr id="814708509" name="直接箭头连接符 1"/>
                              <wps:cNvCnPr/>
                              <wps:spPr>
                                <a:xfrm flipV="1">
                                  <a:off x="0" y="0"/>
                                  <a:ext cx="0" cy="121328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01055964" name="直接箭头连接符 1"/>
                              <wps:cNvCnPr/>
                              <wps:spPr>
                                <a:xfrm>
                                  <a:off x="514" y="606361"/>
                                  <a:ext cx="160377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56481778" name="直接箭头连接符 1"/>
                              <wps:cNvCnPr/>
                              <wps:spPr>
                                <a:xfrm flipV="1">
                                  <a:off x="88054" y="577765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5690649" name="直接箭头连接符 1"/>
                              <wps:cNvCnPr/>
                              <wps:spPr>
                                <a:xfrm flipV="1">
                                  <a:off x="175269" y="57768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74103169" name="直接箭头连接符 1"/>
                              <wps:cNvCnPr/>
                              <wps:spPr>
                                <a:xfrm flipV="1">
                                  <a:off x="263337" y="57768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25456735" name="直接箭头连接符 1"/>
                              <wps:cNvCnPr/>
                              <wps:spPr>
                                <a:xfrm flipV="1">
                                  <a:off x="351108" y="57719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9020274" name="直接箭头连接符 1"/>
                              <wps:cNvCnPr/>
                              <wps:spPr>
                                <a:xfrm flipV="1">
                                  <a:off x="438323" y="57719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9086074" name="直接箭头连接符 1"/>
                              <wps:cNvCnPr/>
                              <wps:spPr>
                                <a:xfrm flipV="1">
                                  <a:off x="526094" y="577548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4812586" name="直接箭头连接符 1"/>
                              <wps:cNvCnPr/>
                              <wps:spPr>
                                <a:xfrm flipV="1">
                                  <a:off x="614004" y="577608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4034082" name="直接箭头连接符 1"/>
                              <wps:cNvCnPr/>
                              <wps:spPr>
                                <a:xfrm flipV="1">
                                  <a:off x="701358" y="57755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1632120" name="直接箭头连接符 1"/>
                              <wps:cNvCnPr/>
                              <wps:spPr>
                                <a:xfrm flipV="1">
                                  <a:off x="789208" y="577550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1590047" name="直接箭头连接符 1"/>
                              <wps:cNvCnPr/>
                              <wps:spPr>
                                <a:xfrm flipV="1">
                                  <a:off x="876344" y="57768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9825279" name="直接箭头连接符 1"/>
                              <wps:cNvCnPr/>
                              <wps:spPr>
                                <a:xfrm flipV="1">
                                  <a:off x="964333" y="577726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3976620" name="直接箭头连接符 1"/>
                              <wps:cNvCnPr/>
                              <wps:spPr>
                                <a:xfrm flipV="1">
                                  <a:off x="1052045" y="577607"/>
                                  <a:ext cx="0" cy="25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1998933" name="直接箭头连接符 1"/>
                              <wps:cNvCnPr/>
                              <wps:spPr>
                                <a:xfrm>
                                  <a:off x="1518" y="354822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1573735" name="直接箭头连接符 1"/>
                              <wps:cNvCnPr/>
                              <wps:spPr>
                                <a:xfrm>
                                  <a:off x="1412" y="417371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77102664" name="直接箭头连接符 1"/>
                              <wps:cNvCnPr/>
                              <wps:spPr>
                                <a:xfrm>
                                  <a:off x="1412" y="480574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1989121" name="直接箭头连接符 1"/>
                              <wps:cNvCnPr/>
                              <wps:spPr>
                                <a:xfrm>
                                  <a:off x="1412" y="543353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2548591" name="直接箭头连接符 1"/>
                              <wps:cNvCnPr/>
                              <wps:spPr>
                                <a:xfrm>
                                  <a:off x="1515" y="668729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7609636" name="直接箭头连接符 1"/>
                              <wps:cNvCnPr/>
                              <wps:spPr>
                                <a:xfrm>
                                  <a:off x="1922" y="731714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4193741" name="直接箭头连接符 1"/>
                              <wps:cNvCnPr/>
                              <wps:spPr>
                                <a:xfrm>
                                  <a:off x="2001" y="794759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2671323" name="直接箭头连接符 1"/>
                              <wps:cNvCnPr/>
                              <wps:spPr>
                                <a:xfrm>
                                  <a:off x="1921" y="857387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0955553" name="直接箭头连接符 1"/>
                              <wps:cNvCnPr/>
                              <wps:spPr>
                                <a:xfrm>
                                  <a:off x="1782" y="920174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1966775" name="直接箭头连接符 1"/>
                              <wps:cNvCnPr/>
                              <wps:spPr>
                                <a:xfrm>
                                  <a:off x="2002" y="983497"/>
                                  <a:ext cx="2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62612429" name="直接箭头连接符 1"/>
                              <wps:cNvCnPr/>
                              <wps:spPr>
                                <a:xfrm flipV="1">
                                  <a:off x="1144401" y="579508"/>
                                  <a:ext cx="0" cy="2541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5289731" name="直接箭头连接符 1"/>
                              <wps:cNvCnPr/>
                              <wps:spPr>
                                <a:xfrm flipV="1">
                                  <a:off x="1233308" y="579508"/>
                                  <a:ext cx="0" cy="2541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4567444" name="直接箭头连接符 1"/>
                              <wps:cNvCnPr/>
                              <wps:spPr>
                                <a:xfrm flipV="1">
                                  <a:off x="1322215" y="579508"/>
                                  <a:ext cx="0" cy="2541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88041620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899" y="502406"/>
                                <a:ext cx="1640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4E6D2A" w14:textId="77777777" w:rsidR="007A4948" w:rsidRPr="007A4948" w:rsidRDefault="007A4948" w:rsidP="007A494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A494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3082431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0200" y="-72781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212B19" w14:textId="77777777" w:rsidR="007A4948" w:rsidRPr="007A4948" w:rsidRDefault="007A4948" w:rsidP="007A4948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A4948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5316044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51231" y="607228"/>
                                <a:ext cx="1139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6BA094" w14:textId="77777777" w:rsidR="007A4948" w:rsidRPr="007A4948" w:rsidRDefault="007A4948" w:rsidP="007A494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72622282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983" y="778531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85829F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7139434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922" y="406625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F7E762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80089096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149" y="828972"/>
                              <a:ext cx="183425" cy="2068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48EDEB" w14:textId="77777777" w:rsidR="007A4948" w:rsidRPr="002B4A42" w:rsidRDefault="007A4948" w:rsidP="002B4A4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B4A4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079951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637" y="637421"/>
                              <a:ext cx="1520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FD5770B" w14:textId="77777777" w:rsidR="007A4948" w:rsidRPr="007A4948" w:rsidRDefault="007A4948" w:rsidP="002B4A42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7A4948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149833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730" y="1289724"/>
                              <a:ext cx="17804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464D094" w14:textId="25CF42E7" w:rsidR="007A4948" w:rsidRPr="007A4948" w:rsidRDefault="007A4948" w:rsidP="002B4A4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E72BD23" id="组合 7" o:spid="_x0000_s1038" style="width:452.8pt;height:117.85pt;mso-position-horizontal-relative:char;mso-position-vertical-relative:line" coordorigin=",393" coordsize="57507,149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">
                <v:group id="_x0000_s1039" style="position:absolute;top:393;width:54634;height:14974" coordsize="54634,14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">
                  <v:shape id="文本框 2" o:spid="_x0000_s1040" type="#_x0000_t202" style="position:absolute;left:2072;top:4328;width:1834;height:2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4A251DFD" w14:textId="77777777" w:rsidR="002B4A42" w:rsidRPr="002B4A42" w:rsidRDefault="002B4A42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2B4A42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group id="组合 5" o:spid="_x0000_s1041" style="position:absolute;width:54634;height:12860" coordorigin="-108,-727" coordsize="54634,1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">
                    <v:group id="组合 4" o:spid="_x0000_s1042" style="position:absolute;left:1531;width:52994;height:12132" coordorigin="-4" coordsize="52993,12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">
                      <v:group id="组合 2" o:spid="_x0000_s1043" style="position:absolute;left:-4;width:52992;height:12132" coordorigin="-4" coordsize="52993,12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接箭头连接符 1" o:spid="_x0000_s1044" type="#_x0000_t32" style="position:absolute;width:0;height:12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" strokecolor="black [3213]" strokeweight=".5pt">
                          <v:stroke endarrow="block" endarrowwidth="narrow" joinstyle="miter"/>
                        </v:shape>
                        <v:shape id="直接箭头连接符 1" o:spid="_x0000_s1045" type="#_x0000_t32" style="position:absolute;left:5;top:6063;width:11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" strokecolor="black [3213]" strokeweight=".5pt">
                          <v:stroke endarrow="block" endarrowwidth="narrow" joinstyle="miter"/>
                        </v:shape>
                        <v:shape id="直接箭头连接符 1" o:spid="_x0000_s1046" type="#_x0000_t32" style="position:absolute;left:880;top:5777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  <v:shape id="直接箭头连接符 1" o:spid="_x0000_s1047" type="#_x0000_t32" style="position:absolute;left:1752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" o:spid="_x0000_s1048" type="#_x0000_t32" style="position:absolute;left:2633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" o:spid="_x0000_s1049" type="#_x0000_t32" style="position:absolute;left:3511;top:5771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1" o:spid="_x0000_s1050" type="#_x0000_t32" style="position:absolute;left:4383;top:5771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1" o:spid="_x0000_s1051" type="#_x0000_t32" style="position:absolute;left:5260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  <v:shape id="直接箭头连接符 1" o:spid="_x0000_s1052" type="#_x0000_t32" style="position:absolute;left:6140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1" o:spid="_x0000_s1053" type="#_x0000_t32" style="position:absolute;left:7013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1" o:spid="_x0000_s1054" type="#_x0000_t32" style="position:absolute;left:7892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" o:spid="_x0000_s1055" type="#_x0000_t32" style="position:absolute;left:8763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" strokecolor="black [3213]" strokeweight=".5pt">
                          <v:stroke endarrowwidth="narrow" joinstyle="miter"/>
                        </v:shape>
                        <v:shape id="直接箭头连接符 1" o:spid="_x0000_s1056" type="#_x0000_t32" style="position:absolute;left:9643;top:5777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1" o:spid="_x0000_s1057" type="#_x0000_t32" style="position:absolute;left:10520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" o:spid="_x0000_s1058" type="#_x0000_t32" style="position:absolute;left:15;top:3548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1" o:spid="_x0000_s1059" type="#_x0000_t32" style="position:absolute;left:14;top:417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  <v:shape id="直接箭头连接符 1" o:spid="_x0000_s1060" type="#_x0000_t32" style="position:absolute;left:14;top:4805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1" o:spid="_x0000_s1061" type="#_x0000_t32" style="position:absolute;left:14;top:543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" o:spid="_x0000_s1062" type="#_x0000_t32" style="position:absolute;left:15;top:668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  <v:shape id="直接箭头连接符 1" o:spid="_x0000_s1063" type="#_x0000_t32" style="position:absolute;left:19;top:731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1" o:spid="_x0000_s1064" type="#_x0000_t32" style="position:absolute;left:20;top:794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" o:spid="_x0000_s1065" type="#_x0000_t32" style="position:absolute;left:19;top:857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1" o:spid="_x0000_s1066" type="#_x0000_t32" style="position:absolute;left:17;top:9201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" strokecolor="black [3213]" strokeweight=".5pt">
                          <v:stroke endarrowwidth="narrow" joinstyle="miter"/>
                        </v:shape>
                        <v:shape id="直接箭头连接符 1" o:spid="_x0000_s1067" type="#_x0000_t32" style="position:absolute;left:20;top:9834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1" o:spid="_x0000_s1068" type="#_x0000_t32" style="position:absolute;left:342;top:4176;width:487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" strokecolor="black [3213]" strokeweight=".5pt">
                          <v:stroke dashstyle="dash" endarrowwidth="narrow" joinstyle="miter"/>
                        </v:shape>
                        <v:shape id="直接箭头连接符 1" o:spid="_x0000_s1069" type="#_x0000_t32" style="position:absolute;left:395;top:7326;width:487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" strokecolor="black [3213]" strokeweight=".5pt">
                          <v:stroke dashstyle="dash" endarrowwidth="narrow" joinstyle="miter"/>
                        </v:shape>
                        <v:shape id="直接箭头连接符 1" o:spid="_x0000_s1070" type="#_x0000_t32" style="position:absolute;left:-4;top:3564;width:5264;height:24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" strokecolor="black [3213]" strokeweight="1pt">
                          <v:stroke endarrowwidth="narrow" joinstyle="miter"/>
                        </v:shape>
                        <v:shape id="直接箭头连接符 1" o:spid="_x0000_s1071" type="#_x0000_t32" style="position:absolute;left:-4;top:6062;width:5264;height:37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" strokecolor="black [3213]" strokeweight="1pt">
                          <v:stroke endarrowwidth="narrow" joinstyle="miter"/>
                        </v:shape>
                        <v:shape id="直接箭头连接符 1" o:spid="_x0000_s1072" type="#_x0000_t32" style="position:absolute;left:5269;top:4211;width:2603;height:18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" strokecolor="black [3213]" strokeweight="1pt">
                          <v:stroke endarrowwidth="narrow" joinstyle="miter"/>
                        </v:shape>
                        <v:shape id="直接箭头连接符 1" o:spid="_x0000_s1073" type="#_x0000_t32" style="position:absolute;left:5260;top:6063;width:2631;height:12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" strokecolor="black [3213]" strokeweight="1pt">
                          <v:stroke endarrowwidth="narrow" joinstyle="miter"/>
                        </v:shape>
                        <v:shape id="直接箭头连接符 1" o:spid="_x0000_s1074" type="#_x0000_t32" style="position:absolute;left:13244;top:3547;width:5265;height:25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" strokecolor="black [3213]" strokeweight="1pt">
                          <v:stroke endarrowwidth="narrow" joinstyle="miter"/>
                        </v:shape>
                        <v:shape id="直接箭头连接符 1" o:spid="_x0000_s1075" type="#_x0000_t32" style="position:absolute;left:13244;top:6062;width:5271;height:37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" strokecolor="black [3213]" strokeweight="1pt">
                          <v:stroke endarrowwidth="narrow" joinstyle="miter"/>
                        </v:shape>
                        <v:shape id="直接箭头连接符 1" o:spid="_x0000_s1076" type="#_x0000_t32" style="position:absolute;left:18492;top:3557;width:5265;height:251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" strokecolor="black [3213]" strokeweight="1pt">
                          <v:stroke endarrowwidth="narrow" joinstyle="miter"/>
                        </v:shape>
                        <v:shape id="直接箭头连接符 1" o:spid="_x0000_s1077" type="#_x0000_t32" style="position:absolute;left:18518;top:6046;width:5271;height:377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" strokecolor="black [3213]" strokeweight="1pt">
                          <v:stroke endarrowwidth="narrow" joinstyle="miter"/>
                        </v:shape>
                        <v:shape id="直接箭头连接符 1" o:spid="_x0000_s1078" type="#_x0000_t32" style="position:absolute;left:26847;top:4150;width:487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" strokecolor="black [3213]" strokeweight=".5pt">
                          <v:stroke dashstyle="dash" endarrowwidth="narrow" joinstyle="miter"/>
                        </v:shape>
                        <v:shape id="直接箭头连接符 1" o:spid="_x0000_s1079" type="#_x0000_t32" style="position:absolute;left:26901;top:7301;width:487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" strokecolor="black [3213]" strokeweight=".5pt">
                          <v:stroke dashstyle="dash" endarrowwidth="narrow" joinstyle="miter"/>
                        </v:shape>
                        <v:shape id="直接箭头连接符 1" o:spid="_x0000_s1080" type="#_x0000_t32" style="position:absolute;left:26493;top:3538;width:5273;height:25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" strokecolor="black [3213]" strokeweight="1pt">
                          <v:stroke endarrowwidth="narrow" joinstyle="miter"/>
                        </v:shape>
                        <v:shape id="直接箭头连接符 1" o:spid="_x0000_s1081" type="#_x0000_t32" style="position:absolute;left:26450;top:6062;width:5316;height:3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" strokecolor="black [3213]" strokeweight="1pt">
                          <v:stroke endarrowwidth="narrow" joinstyle="miter"/>
                        </v:shape>
                        <v:shape id="直接箭头连接符 1" o:spid="_x0000_s1082" type="#_x0000_t32" style="position:absolute;left:31758;top:4147;width:5239;height:190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" strokecolor="black [3213]" strokeweight="1pt">
                          <v:stroke endarrowwidth="narrow" joinstyle="miter"/>
                        </v:shape>
                        <v:shape id="直接箭头连接符 1" o:spid="_x0000_s1083" type="#_x0000_t32" style="position:absolute;left:31721;top:6072;width:5349;height:122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" strokecolor="black [3213]" strokeweight="1pt">
                          <v:stroke endarrowwidth="narrow" joinstyle="miter"/>
                        </v:shape>
                        <v:shape id="直接箭头连接符 1" o:spid="_x0000_s1084" type="#_x0000_t32" style="position:absolute;left:40179;top:9201;width:127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" strokecolor="black [3213]" strokeweight=".5pt">
                          <v:stroke dashstyle="dash" endarrowwidth="narrow" joinstyle="miter"/>
                        </v:shape>
                        <v:shape id="直接箭头连接符 1" o:spid="_x0000_s1085" type="#_x0000_t32" style="position:absolute;left:39743;top:3531;width:5273;height:25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" strokecolor="black [3213]" strokeweight="1pt">
                          <v:stroke endarrowwidth="narrow" joinstyle="miter"/>
                        </v:shape>
                        <v:shape id="直接箭头连接符 1" o:spid="_x0000_s1086" type="#_x0000_t32" style="position:absolute;left:39730;top:6059;width:5317;height:374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" strokecolor="black [3213]" strokeweight="1pt">
                          <v:stroke endarrowwidth="narrow" joinstyle="miter"/>
                        </v:shape>
                        <v:shape id="直接箭头连接符 1" o:spid="_x0000_s1087" type="#_x0000_t32" style="position:absolute;left:44999;top:6063;width:7970;height:37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" strokecolor="black [3213]" strokeweight="1pt">
                          <v:stroke endarrowwidth="narrow" joinstyle="miter"/>
                        </v:shape>
                        <v:shape id="直接箭头连接符 1" o:spid="_x0000_s1088" type="#_x0000_t32" style="position:absolute;left:44999;top:3553;width:7989;height:56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" strokecolor="black [3213]" strokeweight="1pt">
                          <v:stroke endarrowwidth="narrow" joinstyle="miter"/>
                        </v:shape>
                      </v:group>
                      <v:shape id="任意多边形: 形状 3" o:spid="_x0000_s1089" style="position:absolute;left:440;top:3564;width:4820;height:2129;visibility:visible;mso-wrap-style:square;v-text-anchor:middle" coordsize="339554,17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" path="m,l339554,r,176117e" filled="f" strokecolor="black [3213]" strokeweight=".5pt">
                        <v:stroke dashstyle="dash" joinstyle="miter"/>
                        <v:path arrowok="t" o:connecttype="custom" o:connectlocs="0,0;482003,0;482003,212925" o:connectangles="0,0,0"/>
                      </v:shape>
                      <v:shape id="任意多边形: 形状 3" o:spid="_x0000_s1090" style="position:absolute;left:342;top:6002;width:4918;height:3832;flip:y;visibility:visible;mso-wrap-style:square;v-text-anchor:middle" coordsize="339554,17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" path="m,l339554,r,176117e" filled="f" strokecolor="black [3213]" strokeweight=".5pt">
                        <v:stroke dashstyle="dash" joinstyle="miter"/>
                        <v:path arrowok="t" o:connecttype="custom" o:connectlocs="0,0;491849,0;491849,383197" o:connectangles="0,0,0"/>
                      </v:shape>
                      <v:shape id="任意多边形: 形状 3" o:spid="_x0000_s1091" style="position:absolute;left:13689;top:3547;width:4820;height:2129;visibility:visible;mso-wrap-style:square;v-text-anchor:middle" coordsize="339554,17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" path="m,l339554,r,176117e" filled="f" strokecolor="black [3213]" strokeweight=".5pt">
                        <v:stroke dashstyle="dash" joinstyle="miter"/>
                        <v:path arrowok="t" o:connecttype="custom" o:connectlocs="0,0;482003,0;482003,212925" o:connectangles="0,0,0"/>
                      </v:shape>
                      <v:shape id="任意多边形: 形状 3" o:spid="_x0000_s1092" style="position:absolute;left:13597;top:6002;width:4918;height:3832;flip:y;visibility:visible;mso-wrap-style:square;v-text-anchor:middle" coordsize="339554,17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" path="m,l339554,r,176117e" filled="f" strokecolor="black [3213]" strokeweight=".5pt">
                        <v:stroke dashstyle="dash" joinstyle="miter"/>
                        <v:path arrowok="t" o:connecttype="custom" o:connectlocs="0,0;491849,0;491849,383197" o:connectangles="0,0,0"/>
                      </v:shape>
                      <v:shape id="任意多边形: 形状 3" o:spid="_x0000_s1093" style="position:absolute;left:26946;top:3538;width:4820;height:2129;visibility:visible;mso-wrap-style:square;v-text-anchor:middle" coordsize="339554,17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" path="m,l339554,r,176117e" filled="f" strokecolor="black [3213]" strokeweight=".5pt">
                        <v:stroke dashstyle="dash" joinstyle="miter"/>
                        <v:path arrowok="t" o:connecttype="custom" o:connectlocs="0,0;482003,0;482003,212925" o:connectangles="0,0,0"/>
                      </v:shape>
                      <v:shape id="任意多边形: 形状 3" o:spid="_x0000_s1094" style="position:absolute;left:26847;top:5976;width:4919;height:3832;flip:y;visibility:visible;mso-wrap-style:square;v-text-anchor:middle" coordsize="339554,17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" path="m,l339554,r,176117e" filled="f" strokecolor="black [3213]" strokeweight=".5pt">
                        <v:stroke dashstyle="dash" joinstyle="miter"/>
                        <v:path arrowok="t" o:connecttype="custom" o:connectlocs="0,0;491849,0;491849,383197" o:connectangles="0,0,0"/>
                      </v:shape>
                      <v:shape id="任意多边形: 形状 3" o:spid="_x0000_s1095" style="position:absolute;left:40179;top:3553;width:4820;height:2129;visibility:visible;mso-wrap-style:square;v-text-anchor:middle" coordsize="339554,17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" path="m,l339554,r,176117e" filled="f" strokecolor="black [3213]" strokeweight=".5pt">
                        <v:stroke dashstyle="dash" joinstyle="miter"/>
                        <v:path arrowok="t" o:connecttype="custom" o:connectlocs="0,0;482003,0;482003,212925" o:connectangles="0,0,0"/>
                      </v:shape>
                      <v:shape id="任意多边形: 形状 3" o:spid="_x0000_s1096" style="position:absolute;left:40081;top:6015;width:4918;height:3832;flip:y;visibility:visible;mso-wrap-style:square;v-text-anchor:middle" coordsize="339554,17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" path="m,l339554,r,176117e" filled="f" strokecolor="black [3213]" strokeweight=".5pt">
                        <v:stroke dashstyle="dash" joinstyle="miter"/>
                        <v:path arrowok="t" o:connecttype="custom" o:connectlocs="0,0;491849,0;491849,383197" o:connectangles="0,0,0"/>
                      </v:shape>
                    </v:group>
                    <v:shape id="文本框 2" o:spid="_x0000_s1097" type="#_x0000_t202" style="position:absolute;left:-108;top:5024;width:16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D757AF9" w14:textId="289E3FA7" w:rsidR="007A4948" w:rsidRPr="007A4948" w:rsidRDefault="007A4948" w:rsidP="007A494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A494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98" type="#_x0000_t202" style="position:absolute;left:1602;top:-727;width:139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12689F63" w14:textId="1C3F4BFD" w:rsidR="007A4948" w:rsidRPr="007A4948" w:rsidRDefault="007A4948" w:rsidP="007A4948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A4948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099" type="#_x0000_t202" style="position:absolute;left:12056;top:6072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3B512F2" w14:textId="59B1046D" w:rsidR="007A4948" w:rsidRPr="007A4948" w:rsidRDefault="007A4948" w:rsidP="007A494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shape id="文本框 2" o:spid="_x0000_s1100" type="#_x0000_t202" style="position:absolute;left:2451;top:7996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1D972C7" w14:textId="07223706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101" type="#_x0000_t202" style="position:absolute;left:7607;top:3994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" filled="f" stroked="f">
                    <v:textbox style="mso-fit-shape-to-text:t" inset="1mm,0,1mm,0">
                      <w:txbxContent>
                        <w:p w14:paraId="59DA3BFA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102" type="#_x0000_t202" style="position:absolute;left:7532;top:7135;width:1834;height:2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76E8359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2B4A42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2" o:spid="_x0000_s1103" type="#_x0000_t202" style="position:absolute;left:5437;top:6287;width:152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69215A6" w14:textId="5FEDC937" w:rsidR="007A4948" w:rsidRPr="007A4948" w:rsidRDefault="007A4948" w:rsidP="002B4A42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7A4948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104" type="#_x0000_t202" style="position:absolute;left:6309;top:12897;width:17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95E2B1E" w14:textId="74BA2570" w:rsidR="007A4948" w:rsidRPr="007A4948" w:rsidRDefault="007A4948" w:rsidP="002B4A42">
                          <w:pPr>
                            <w:rPr>
                              <w:szCs w:val="21"/>
                            </w:rPr>
                          </w:pPr>
                          <w:r w:rsidRPr="007A4948">
                            <w:rPr>
                              <w:rFonts w:hint="eastAsia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_x0000_s1105" style="position:absolute;left:13248;top:393;width:13208;height:14973" coordsize="13207,14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">
                  <v:shape id="文本框 2" o:spid="_x0000_s1106" type="#_x0000_t202" style="position:absolute;left:9668;top:4093;width:1834;height:2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69E20EB5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2B4A42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group id="组合 5" o:spid="_x0000_s1107" style="position:absolute;width:13207;height:12860" coordorigin="-108,-727" coordsize="13207,1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">
                    <v:group id="组合 2" o:spid="_x0000_s1108" style="position:absolute;left:1536;width:11562;height:12132" coordsize="11561,12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">
                      <v:shape id="直接箭头连接符 1" o:spid="_x0000_s1109" type="#_x0000_t32" style="position:absolute;width:0;height:12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" strokecolor="black [3213]" strokeweight=".5pt">
                        <v:stroke endarrow="block" endarrowwidth="narrow" joinstyle="miter"/>
                      </v:shape>
                      <v:shape id="直接箭头连接符 1" o:spid="_x0000_s1110" type="#_x0000_t32" style="position:absolute;left:5;top:6063;width:11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  <v:shape id="直接箭头连接符 1" o:spid="_x0000_s1111" type="#_x0000_t32" style="position:absolute;left:880;top:5777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12" type="#_x0000_t32" style="position:absolute;left:1752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" strokecolor="black [3213]" strokeweight=".5pt">
                        <v:stroke endarrowwidth="narrow" joinstyle="miter"/>
                      </v:shape>
                      <v:shape id="直接箭头连接符 1" o:spid="_x0000_s1113" type="#_x0000_t32" style="position:absolute;left:2633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" strokecolor="black [3213]" strokeweight=".5pt">
                        <v:stroke endarrowwidth="narrow" joinstyle="miter"/>
                      </v:shape>
                      <v:shape id="直接箭头连接符 1" o:spid="_x0000_s1114" type="#_x0000_t32" style="position:absolute;left:3511;top:5771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15" type="#_x0000_t32" style="position:absolute;left:4383;top:5771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16" type="#_x0000_t32" style="position:absolute;left:5260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17" type="#_x0000_t32" style="position:absolute;left:6140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18" type="#_x0000_t32" style="position:absolute;left:7013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" strokecolor="black [3213]" strokeweight=".5pt">
                        <v:stroke endarrowwidth="narrow" joinstyle="miter"/>
                      </v:shape>
                      <v:shape id="直接箭头连接符 1" o:spid="_x0000_s1119" type="#_x0000_t32" style="position:absolute;left:7892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20" type="#_x0000_t32" style="position:absolute;left:8763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21" type="#_x0000_t32" style="position:absolute;left:9643;top:5777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" strokecolor="black [3213]" strokeweight=".5pt">
                        <v:stroke endarrowwidth="narrow" joinstyle="miter"/>
                      </v:shape>
                      <v:shape id="直接箭头连接符 1" o:spid="_x0000_s1122" type="#_x0000_t32" style="position:absolute;left:10520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" strokecolor="black [3213]" strokeweight=".5pt">
                        <v:stroke endarrowwidth="narrow" joinstyle="miter"/>
                      </v:shape>
                      <v:shape id="直接箭头连接符 1" o:spid="_x0000_s1123" type="#_x0000_t32" style="position:absolute;left:15;top:3548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24" type="#_x0000_t32" style="position:absolute;left:14;top:417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" strokecolor="black [3213]" strokeweight=".5pt">
                        <v:stroke endarrowwidth="narrow" joinstyle="miter"/>
                      </v:shape>
                      <v:shape id="直接箭头连接符 1" o:spid="_x0000_s1125" type="#_x0000_t32" style="position:absolute;left:14;top:4805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" strokecolor="black [3213]" strokeweight=".5pt">
                        <v:stroke endarrowwidth="narrow" joinstyle="miter"/>
                      </v:shape>
                      <v:shape id="直接箭头连接符 1" o:spid="_x0000_s1126" type="#_x0000_t32" style="position:absolute;left:14;top:543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" strokecolor="black [3213]" strokeweight=".5pt">
                        <v:stroke endarrowwidth="narrow" joinstyle="miter"/>
                      </v:shape>
                      <v:shape id="直接箭头连接符 1" o:spid="_x0000_s1127" type="#_x0000_t32" style="position:absolute;left:15;top:668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28" type="#_x0000_t32" style="position:absolute;left:19;top:731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" strokecolor="black [3213]" strokeweight=".5pt">
                        <v:stroke endarrowwidth="narrow" joinstyle="miter"/>
                      </v:shape>
                      <v:shape id="直接箭头连接符 1" o:spid="_x0000_s1129" type="#_x0000_t32" style="position:absolute;left:20;top:794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" strokecolor="black [3213]" strokeweight=".5pt">
                        <v:stroke endarrowwidth="narrow" joinstyle="miter"/>
                      </v:shape>
                      <v:shape id="直接箭头连接符 1" o:spid="_x0000_s1130" type="#_x0000_t32" style="position:absolute;left:19;top:857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31" type="#_x0000_t32" style="position:absolute;left:17;top:9201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" strokecolor="black [3213]" strokeweight=".5pt">
                        <v:stroke endarrowwidth="narrow" joinstyle="miter"/>
                      </v:shape>
                      <v:shape id="直接箭头连接符 1" o:spid="_x0000_s1132" type="#_x0000_t32" style="position:absolute;left:20;top:9834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" strokecolor="black [3213]" strokeweight=".5pt">
                        <v:stroke endarrowwidth="narrow" joinstyle="miter"/>
                      </v:shape>
                    </v:group>
                    <v:shape id="文本框 2" o:spid="_x0000_s1133" type="#_x0000_t202" style="position:absolute;left:-108;top:5024;width:16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62C2313F" w14:textId="77777777" w:rsidR="007A4948" w:rsidRPr="007A4948" w:rsidRDefault="007A4948" w:rsidP="007A494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A494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134" type="#_x0000_t202" style="position:absolute;left:1602;top:-727;width:139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DD3D357" w14:textId="77777777" w:rsidR="007A4948" w:rsidRPr="007A4948" w:rsidRDefault="007A4948" w:rsidP="007A4948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A4948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135" type="#_x0000_t202" style="position:absolute;left:11959;top:6046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4B6DB74" w14:textId="77777777" w:rsidR="007A4948" w:rsidRPr="007A4948" w:rsidRDefault="007A4948" w:rsidP="007A494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shape id="文本框 2" o:spid="_x0000_s1136" type="#_x0000_t202" style="position:absolute;left:2360;top:8026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25D59A0A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137" type="#_x0000_t202" style="position:absolute;left:9704;top:7996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AAEB843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138" type="#_x0000_t202" style="position:absolute;left:2293;top:4074;width:1835;height:2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2B011F5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2B4A42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2" o:spid="_x0000_s1139" type="#_x0000_t202" style="position:absolute;left:5557;top:6421;width:152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7158821E" w14:textId="77777777" w:rsidR="007A4948" w:rsidRPr="007A4948" w:rsidRDefault="007A4948" w:rsidP="002B4A42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7A4948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140" type="#_x0000_t202" style="position:absolute;left:6308;top:12897;width:171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CFA74FC" w14:textId="7A894D8D" w:rsidR="007A4948" w:rsidRPr="007A4948" w:rsidRDefault="007A4948" w:rsidP="002B4A4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_x0000_s1141" style="position:absolute;left:26497;top:393;width:13208;height:14973" coordsize="13207,14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">
                  <v:shape id="文本框 2" o:spid="_x0000_s1142" type="#_x0000_t202" style="position:absolute;left:1995;top:4437;width:1834;height:2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CC1A3C2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2B4A42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group id="组合 5" o:spid="_x0000_s1143" style="position:absolute;width:13207;height:12860" coordorigin="-108,-727" coordsize="13207,1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">
                    <v:group id="组合 2" o:spid="_x0000_s1144" style="position:absolute;left:1536;width:11562;height:12132" coordsize="11561,12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">
                      <v:shape id="直接箭头连接符 1" o:spid="_x0000_s1145" type="#_x0000_t32" style="position:absolute;width:0;height:12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  <v:shape id="直接箭头连接符 1" o:spid="_x0000_s1146" type="#_x0000_t32" style="position:absolute;left:5;top:6063;width:11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" strokecolor="black [3213]" strokeweight=".5pt">
                        <v:stroke endarrow="block" endarrowwidth="narrow" joinstyle="miter"/>
                      </v:shape>
                      <v:shape id="直接箭头连接符 1" o:spid="_x0000_s1147" type="#_x0000_t32" style="position:absolute;left:880;top:5777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" strokecolor="black [3213]" strokeweight=".5pt">
                        <v:stroke endarrowwidth="narrow" joinstyle="miter"/>
                      </v:shape>
                      <v:shape id="直接箭头连接符 1" o:spid="_x0000_s1148" type="#_x0000_t32" style="position:absolute;left:1752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49" type="#_x0000_t32" style="position:absolute;left:2633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" strokecolor="black [3213]" strokeweight=".5pt">
                        <v:stroke endarrowwidth="narrow" joinstyle="miter"/>
                      </v:shape>
                      <v:shape id="直接箭头连接符 1" o:spid="_x0000_s1150" type="#_x0000_t32" style="position:absolute;left:3511;top:5771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51" type="#_x0000_t32" style="position:absolute;left:4383;top:5771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52" type="#_x0000_t32" style="position:absolute;left:5260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53" type="#_x0000_t32" style="position:absolute;left:6140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54" type="#_x0000_t32" style="position:absolute;left:7013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55" type="#_x0000_t32" style="position:absolute;left:7892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56" type="#_x0000_t32" style="position:absolute;left:8763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" strokecolor="black [3213]" strokeweight=".5pt">
                        <v:stroke endarrowwidth="narrow" joinstyle="miter"/>
                      </v:shape>
                      <v:shape id="直接箭头连接符 1" o:spid="_x0000_s1157" type="#_x0000_t32" style="position:absolute;left:9643;top:5777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58" type="#_x0000_t32" style="position:absolute;left:10520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" strokecolor="black [3213]" strokeweight=".5pt">
                        <v:stroke endarrowwidth="narrow" joinstyle="miter"/>
                      </v:shape>
                      <v:shape id="直接箭头连接符 1" o:spid="_x0000_s1159" type="#_x0000_t32" style="position:absolute;left:15;top:3548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" strokecolor="black [3213]" strokeweight=".5pt">
                        <v:stroke endarrowwidth="narrow" joinstyle="miter"/>
                      </v:shape>
                      <v:shape id="直接箭头连接符 1" o:spid="_x0000_s1160" type="#_x0000_t32" style="position:absolute;left:14;top:417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" strokecolor="black [3213]" strokeweight=".5pt">
                        <v:stroke endarrowwidth="narrow" joinstyle="miter"/>
                      </v:shape>
                      <v:shape id="直接箭头连接符 1" o:spid="_x0000_s1161" type="#_x0000_t32" style="position:absolute;left:14;top:4805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" strokecolor="black [3213]" strokeweight=".5pt">
                        <v:stroke endarrowwidth="narrow" joinstyle="miter"/>
                      </v:shape>
                      <v:shape id="直接箭头连接符 1" o:spid="_x0000_s1162" type="#_x0000_t32" style="position:absolute;left:14;top:543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" strokecolor="black [3213]" strokeweight=".5pt">
                        <v:stroke endarrowwidth="narrow" joinstyle="miter"/>
                      </v:shape>
                      <v:shape id="直接箭头连接符 1" o:spid="_x0000_s1163" type="#_x0000_t32" style="position:absolute;left:15;top:668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64" type="#_x0000_t32" style="position:absolute;left:19;top:731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65" type="#_x0000_t32" style="position:absolute;left:20;top:794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66" type="#_x0000_t32" style="position:absolute;left:19;top:857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67" type="#_x0000_t32" style="position:absolute;left:17;top:9201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68" type="#_x0000_t32" style="position:absolute;left:20;top:9834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</v:group>
                    <v:shape id="文本框 2" o:spid="_x0000_s1169" type="#_x0000_t202" style="position:absolute;left:-108;top:5024;width:16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C95B6D1" w14:textId="77777777" w:rsidR="007A4948" w:rsidRPr="007A4948" w:rsidRDefault="007A4948" w:rsidP="007A494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A494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170" type="#_x0000_t202" style="position:absolute;left:1602;top:-727;width:139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C03100E" w14:textId="77777777" w:rsidR="007A4948" w:rsidRPr="007A4948" w:rsidRDefault="007A4948" w:rsidP="007A4948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A4948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171" type="#_x0000_t202" style="position:absolute;left:11959;top:6142;width:113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19A4E58E" w14:textId="77777777" w:rsidR="007A4948" w:rsidRPr="007A4948" w:rsidRDefault="007A4948" w:rsidP="007A494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shape id="文本框 2" o:spid="_x0000_s1172" type="#_x0000_t202" style="position:absolute;left:2486;top:7853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3F17D21E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173" type="#_x0000_t202" style="position:absolute;left:8726;top:3887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52D66C3A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174" type="#_x0000_t202" style="position:absolute;left:8574;top:7277;width:1834;height:2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04AEDAF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2B4A42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2" o:spid="_x0000_s1175" type="#_x0000_t202" style="position:absolute;left:5554;top:6213;width:152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CEC00E1" w14:textId="77777777" w:rsidR="007A4948" w:rsidRPr="007A4948" w:rsidRDefault="007A4948" w:rsidP="002B4A42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7A4948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176" type="#_x0000_t202" style="position:absolute;left:6308;top:12897;width:171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65FC6B24" w14:textId="0B2CDAA9" w:rsidR="007A4948" w:rsidRPr="007A4948" w:rsidRDefault="007A4948" w:rsidP="002B4A4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_x0000_s1177" style="position:absolute;left:39746;top:393;width:17761;height:14973" coordsize="17760,14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">
                  <v:shape id="文本框 2" o:spid="_x0000_s1178" type="#_x0000_t202" style="position:absolute;left:2279;top:4002;width:1834;height:20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6C7E33D1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2B4A42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group id="组合 5" o:spid="_x0000_s1179" style="position:absolute;width:17760;height:12860" coordorigin="-108,-727" coordsize="17760,1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">
                    <v:group id="组合 2" o:spid="_x0000_s1180" style="position:absolute;left:1536;width:16043;height:12132" coordsize="16042,12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">
                      <v:shape id="直接箭头连接符 1" o:spid="_x0000_s1181" type="#_x0000_t32" style="position:absolute;width:0;height:12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" strokecolor="black [3213]" strokeweight=".5pt">
                        <v:stroke endarrow="block" endarrowwidth="narrow" joinstyle="miter"/>
                      </v:shape>
                      <v:shape id="直接箭头连接符 1" o:spid="_x0000_s1182" type="#_x0000_t32" style="position:absolute;left:5;top:6063;width:160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" strokecolor="black [3213]" strokeweight=".5pt">
                        <v:stroke endarrow="block" endarrowwidth="narrow" joinstyle="miter"/>
                      </v:shape>
                      <v:shape id="直接箭头连接符 1" o:spid="_x0000_s1183" type="#_x0000_t32" style="position:absolute;left:880;top:5777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" strokecolor="black [3213]" strokeweight=".5pt">
                        <v:stroke endarrowwidth="narrow" joinstyle="miter"/>
                      </v:shape>
                      <v:shape id="直接箭头连接符 1" o:spid="_x0000_s1184" type="#_x0000_t32" style="position:absolute;left:1752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85" type="#_x0000_t32" style="position:absolute;left:2633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86" type="#_x0000_t32" style="position:absolute;left:3511;top:5771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87" type="#_x0000_t32" style="position:absolute;left:4383;top:5771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" strokecolor="black [3213]" strokeweight=".5pt">
                        <v:stroke endarrowwidth="narrow" joinstyle="miter"/>
                      </v:shape>
                      <v:shape id="直接箭头连接符 1" o:spid="_x0000_s1188" type="#_x0000_t32" style="position:absolute;left:5260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" strokecolor="black [3213]" strokeweight=".5pt">
                        <v:stroke endarrowwidth="narrow" joinstyle="miter"/>
                      </v:shape>
                      <v:shape id="直接箭头连接符 1" o:spid="_x0000_s1189" type="#_x0000_t32" style="position:absolute;left:6140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90" type="#_x0000_t32" style="position:absolute;left:7013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91" type="#_x0000_t32" style="position:absolute;left:7892;top:577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92" type="#_x0000_t32" style="position:absolute;left:8763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93" type="#_x0000_t32" style="position:absolute;left:9643;top:5777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" strokecolor="black [3213]" strokeweight=".5pt">
                        <v:stroke endarrowwidth="narrow" joinstyle="miter"/>
                      </v:shape>
                      <v:shape id="直接箭头连接符 1" o:spid="_x0000_s1194" type="#_x0000_t32" style="position:absolute;left:10520;top:5776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95" type="#_x0000_t32" style="position:absolute;left:15;top:3548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196" type="#_x0000_t32" style="position:absolute;left:14;top:417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197" type="#_x0000_t32" style="position:absolute;left:14;top:4805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" strokecolor="black [3213]" strokeweight=".5pt">
                        <v:stroke endarrowwidth="narrow" joinstyle="miter"/>
                      </v:shape>
                      <v:shape id="直接箭头连接符 1" o:spid="_x0000_s1198" type="#_x0000_t32" style="position:absolute;left:14;top:543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" strokecolor="black [3213]" strokeweight=".5pt">
                        <v:stroke endarrowwidth="narrow" joinstyle="miter"/>
                      </v:shape>
                      <v:shape id="直接箭头连接符 1" o:spid="_x0000_s1199" type="#_x0000_t32" style="position:absolute;left:15;top:668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200" type="#_x0000_t32" style="position:absolute;left:19;top:731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201" type="#_x0000_t32" style="position:absolute;left:20;top:794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202" type="#_x0000_t32" style="position:absolute;left:19;top:8573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203" type="#_x0000_t32" style="position:absolute;left:17;top:9201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" strokecolor="black [3213]" strokeweight=".5pt">
                        <v:stroke endarrowwidth="narrow" joinstyle="miter"/>
                      </v:shape>
                      <v:shape id="直接箭头连接符 1" o:spid="_x0000_s1204" type="#_x0000_t32" style="position:absolute;left:20;top:9834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205" type="#_x0000_t32" style="position:absolute;left:11444;top:579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" strokecolor="black [3213]" strokeweight=".5pt">
                        <v:stroke endarrowwidth="narrow" joinstyle="miter"/>
                      </v:shape>
                      <v:shape id="直接箭头连接符 1" o:spid="_x0000_s1206" type="#_x0000_t32" style="position:absolute;left:12333;top:579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" strokecolor="black [3213]" strokeweight=".5pt">
                        <v:stroke endarrowwidth="narrow" joinstyle="miter"/>
                      </v:shape>
                      <v:shape id="直接箭头连接符 1" o:spid="_x0000_s1207" type="#_x0000_t32" style="position:absolute;left:13222;top:5795;width:0;height: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" strokecolor="black [3213]" strokeweight=".5pt">
                        <v:stroke endarrowwidth="narrow" joinstyle="miter"/>
                      </v:shape>
                    </v:group>
                    <v:shape id="文本框 2" o:spid="_x0000_s1208" type="#_x0000_t202" style="position:absolute;left:-108;top:5024;width:16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44E6D2A" w14:textId="77777777" w:rsidR="007A4948" w:rsidRPr="007A4948" w:rsidRDefault="007A4948" w:rsidP="007A494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A494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209" type="#_x0000_t202" style="position:absolute;left:1602;top:-727;width:139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A212B19" w14:textId="77777777" w:rsidR="007A4948" w:rsidRPr="007A4948" w:rsidRDefault="007A4948" w:rsidP="007A4948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A4948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210" type="#_x0000_t202" style="position:absolute;left:16512;top:6072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3D6BA094" w14:textId="77777777" w:rsidR="007A4948" w:rsidRPr="007A4948" w:rsidRDefault="007A4948" w:rsidP="007A494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shape id="文本框 2" o:spid="_x0000_s1211" type="#_x0000_t202" style="position:absolute;left:2339;top:7785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3785829F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212" type="#_x0000_t202" style="position:absolute;left:8769;top:4066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DF7E762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213" type="#_x0000_t202" style="position:absolute;left:10331;top:8289;width:1834;height:2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A48EDEB" w14:textId="77777777" w:rsidR="007A4948" w:rsidRPr="002B4A42" w:rsidRDefault="007A4948" w:rsidP="002B4A4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2B4A42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2" o:spid="_x0000_s1214" type="#_x0000_t202" style="position:absolute;left:5526;top:6374;width:152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FD5770B" w14:textId="77777777" w:rsidR="007A4948" w:rsidRPr="007A4948" w:rsidRDefault="007A4948" w:rsidP="002B4A42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7A4948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215" type="#_x0000_t202" style="position:absolute;left:6307;top:12897;width:178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464D094" w14:textId="25CF42E7" w:rsidR="007A4948" w:rsidRPr="007A4948" w:rsidRDefault="007A4948" w:rsidP="002B4A4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63EA588" w14:textId="2336C22C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【详解】根据牛顿第二定律</w:t>
      </w:r>
      <w:r w:rsidR="00180110" w:rsidRPr="00180110">
        <w:rPr>
          <w:rFonts w:hint="eastAsia"/>
          <w:i/>
          <w:iCs/>
          <w:color w:val="EE0000"/>
        </w:rPr>
        <w:t>a</w:t>
      </w:r>
      <w:r w:rsidR="00180110">
        <w:rPr>
          <w:rFonts w:hint="eastAsia"/>
          <w:color w:val="EE0000"/>
        </w:rPr>
        <w:t xml:space="preserve"> = </w:t>
      </w:r>
      <w:r w:rsidR="00180110">
        <w:rPr>
          <w:color w:val="EE0000"/>
        </w:rPr>
        <w:fldChar w:fldCharType="begin"/>
      </w:r>
      <w:r w:rsidR="00180110">
        <w:rPr>
          <w:color w:val="EE0000"/>
        </w:rPr>
        <w:instrText xml:space="preserve"> </w:instrText>
      </w:r>
      <w:r w:rsidR="00180110">
        <w:rPr>
          <w:rFonts w:hint="eastAsia"/>
          <w:color w:val="EE0000"/>
        </w:rPr>
        <w:instrText>EQ \F(</w:instrText>
      </w:r>
      <w:r w:rsidR="00180110" w:rsidRPr="00180110">
        <w:rPr>
          <w:rFonts w:hint="eastAsia"/>
          <w:i/>
          <w:iCs/>
          <w:color w:val="EE0000"/>
        </w:rPr>
        <w:instrText>F</w:instrText>
      </w:r>
      <w:r w:rsidR="00180110">
        <w:rPr>
          <w:rFonts w:hint="eastAsia"/>
          <w:color w:val="EE0000"/>
        </w:rPr>
        <w:instrText>,</w:instrText>
      </w:r>
      <w:r w:rsidR="00180110" w:rsidRPr="00180110">
        <w:rPr>
          <w:rFonts w:hint="eastAsia"/>
          <w:i/>
          <w:iCs/>
          <w:color w:val="EE0000"/>
        </w:rPr>
        <w:instrText>m</w:instrText>
      </w:r>
      <w:r w:rsidR="00180110">
        <w:rPr>
          <w:rFonts w:hint="eastAsia"/>
          <w:color w:val="EE0000"/>
        </w:rPr>
        <w:instrText>)</w:instrText>
      </w:r>
      <w:r w:rsidR="00180110">
        <w:rPr>
          <w:color w:val="EE0000"/>
        </w:rPr>
        <w:instrText xml:space="preserve"> </w:instrText>
      </w:r>
      <w:r w:rsidR="00180110">
        <w:rPr>
          <w:color w:val="EE0000"/>
        </w:rPr>
        <w:fldChar w:fldCharType="separate"/>
      </w:r>
      <w:r w:rsidR="00180110">
        <w:rPr>
          <w:color w:val="EE0000"/>
        </w:rPr>
        <w:fldChar w:fldCharType="end"/>
      </w:r>
      <w:r w:rsidRPr="00D1668C">
        <w:rPr>
          <w:color w:val="EE0000"/>
        </w:rPr>
        <w:t>两物体受外力</w:t>
      </w:r>
      <w:r w:rsidRPr="00D1668C">
        <w:rPr>
          <w:rFonts w:eastAsia="Times New Roman" w:cs="Times New Roman"/>
          <w:i/>
          <w:color w:val="EE0000"/>
        </w:rPr>
        <w:t>F</w:t>
      </w:r>
      <w:r w:rsidRPr="00D1668C">
        <w:rPr>
          <w:color w:val="EE0000"/>
        </w:rPr>
        <w:t>大小相等，由图像的斜率等于加速度可知</w:t>
      </w:r>
      <w:r w:rsidRPr="00D1668C">
        <w:rPr>
          <w:rFonts w:eastAsia="Times New Roman" w:cs="Times New Roman"/>
          <w:color w:val="EE0000"/>
        </w:rPr>
        <w:t>M</w:t>
      </w:r>
      <w:r w:rsidRPr="00D1668C">
        <w:rPr>
          <w:color w:val="EE0000"/>
        </w:rPr>
        <w:t>、</w:t>
      </w:r>
      <w:r w:rsidRPr="00D1668C">
        <w:rPr>
          <w:rFonts w:eastAsia="Times New Roman" w:cs="Times New Roman"/>
          <w:color w:val="EE0000"/>
        </w:rPr>
        <w:t>N</w:t>
      </w:r>
      <w:r w:rsidRPr="00D1668C">
        <w:rPr>
          <w:color w:val="EE0000"/>
        </w:rPr>
        <w:t>的加速度大小之比为</w:t>
      </w:r>
      <w:r w:rsidRPr="00D1668C">
        <w:rPr>
          <w:rFonts w:eastAsia="Times New Roman" w:cs="Times New Roman"/>
          <w:color w:val="EE0000"/>
        </w:rPr>
        <w:t>4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6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=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2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3</w:t>
      </w:r>
      <w:r w:rsidRPr="00D1668C">
        <w:rPr>
          <w:color w:val="EE0000"/>
        </w:rPr>
        <w:t>，可知</w:t>
      </w:r>
      <w:r w:rsidRPr="00D1668C">
        <w:rPr>
          <w:rFonts w:eastAsia="Times New Roman" w:cs="Times New Roman"/>
          <w:color w:val="EE0000"/>
        </w:rPr>
        <w:t>M</w:t>
      </w:r>
      <w:r w:rsidRPr="00D1668C">
        <w:rPr>
          <w:color w:val="EE0000"/>
        </w:rPr>
        <w:t>、</w:t>
      </w:r>
      <w:r w:rsidRPr="00D1668C">
        <w:rPr>
          <w:rFonts w:eastAsia="Times New Roman" w:cs="Times New Roman"/>
          <w:color w:val="EE0000"/>
        </w:rPr>
        <w:t>N</w:t>
      </w:r>
      <w:r w:rsidRPr="00D1668C">
        <w:rPr>
          <w:color w:val="EE0000"/>
        </w:rPr>
        <w:t>的质量之比为</w:t>
      </w:r>
      <w:r w:rsidR="00811B7B">
        <w:rPr>
          <w:rFonts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6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4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=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3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2</w:t>
      </w:r>
      <w:r w:rsidRPr="00D1668C">
        <w:rPr>
          <w:color w:val="EE0000"/>
        </w:rPr>
        <w:t>；设分别为</w:t>
      </w:r>
      <w:r w:rsidRPr="00D1668C">
        <w:rPr>
          <w:rFonts w:eastAsia="Times New Roman" w:cs="Times New Roman"/>
          <w:color w:val="EE0000"/>
        </w:rPr>
        <w:t>3</w:t>
      </w:r>
      <w:r w:rsidRPr="00D1668C">
        <w:rPr>
          <w:rFonts w:eastAsia="Times New Roman" w:cs="Times New Roman"/>
          <w:i/>
          <w:color w:val="EE0000"/>
        </w:rPr>
        <w:t>m</w:t>
      </w:r>
      <w:r w:rsidRPr="00D1668C">
        <w:rPr>
          <w:color w:val="EE0000"/>
        </w:rPr>
        <w:t>和</w:t>
      </w:r>
      <w:r w:rsidRPr="00D1668C">
        <w:rPr>
          <w:rFonts w:eastAsia="Times New Roman" w:cs="Times New Roman"/>
          <w:color w:val="EE0000"/>
        </w:rPr>
        <w:t>2</w:t>
      </w:r>
      <w:r w:rsidRPr="00D1668C">
        <w:rPr>
          <w:rFonts w:eastAsia="Times New Roman" w:cs="Times New Roman"/>
          <w:i/>
          <w:color w:val="EE0000"/>
        </w:rPr>
        <w:t>m</w:t>
      </w:r>
      <w:r w:rsidRPr="00D1668C">
        <w:rPr>
          <w:color w:val="EE0000"/>
        </w:rPr>
        <w:t>；由图像可设</w:t>
      </w:r>
      <w:r w:rsidRPr="00D1668C">
        <w:rPr>
          <w:rFonts w:eastAsia="Times New Roman" w:cs="Times New Roman"/>
          <w:color w:val="EE0000"/>
        </w:rPr>
        <w:t>MN</w:t>
      </w:r>
      <w:r w:rsidRPr="00D1668C">
        <w:rPr>
          <w:color w:val="EE0000"/>
        </w:rPr>
        <w:t>碰前的速度分别为</w:t>
      </w:r>
      <w:r w:rsidRPr="00D1668C">
        <w:rPr>
          <w:rFonts w:eastAsia="Times New Roman" w:cs="Times New Roman"/>
          <w:color w:val="EE0000"/>
        </w:rPr>
        <w:t>4</w:t>
      </w:r>
      <w:r w:rsidRPr="00811B7B">
        <w:rPr>
          <w:rFonts w:ascii="Book Antiqua" w:eastAsia="Times New Roman" w:hAnsi="Book Antiqua" w:cs="Times New Roman"/>
          <w:i/>
          <w:color w:val="EE0000"/>
        </w:rPr>
        <w:t>v</w:t>
      </w:r>
      <w:r w:rsidRPr="00D1668C">
        <w:rPr>
          <w:color w:val="EE0000"/>
        </w:rPr>
        <w:t>和</w:t>
      </w:r>
      <w:r w:rsidRPr="00D1668C">
        <w:rPr>
          <w:rFonts w:eastAsia="Times New Roman" w:cs="Times New Roman"/>
          <w:color w:val="EE0000"/>
        </w:rPr>
        <w:t>6</w:t>
      </w:r>
      <w:r w:rsidRPr="00811B7B">
        <w:rPr>
          <w:rFonts w:ascii="Book Antiqua" w:eastAsia="Times New Roman" w:hAnsi="Book Antiqua" w:cs="Times New Roman"/>
          <w:i/>
          <w:color w:val="EE0000"/>
        </w:rPr>
        <w:t>v</w:t>
      </w:r>
      <w:r w:rsidRPr="00D1668C">
        <w:rPr>
          <w:color w:val="EE0000"/>
        </w:rPr>
        <w:t>，则因</w:t>
      </w:r>
      <w:r w:rsidRPr="00D1668C">
        <w:rPr>
          <w:rFonts w:eastAsia="Times New Roman" w:cs="Times New Roman"/>
          <w:color w:val="EE0000"/>
        </w:rPr>
        <w:t>MN</w:t>
      </w:r>
      <w:r w:rsidRPr="00D1668C">
        <w:rPr>
          <w:color w:val="EE0000"/>
        </w:rPr>
        <w:t>系统受合外力为零，向右为正方向，则系统动量守恒，则由动量守恒定律</w:t>
      </w:r>
      <w:r w:rsidRPr="00D1668C">
        <w:rPr>
          <w:color w:val="EE0000"/>
        </w:rPr>
        <w:object w:dxaOrig="2943" w:dyaOrig="360" w14:anchorId="5A8C95B3">
          <v:shape id="_x0000_i1039" type="#_x0000_t75" alt="学科网(www.zxxk.com)--教育资源门户，提供试卷、教案、课件、论文、素材以及各类教学资源下载，还有大量而丰富的教学相关资讯！ pz6bFJWLL0tN+fUPil0Ivg==" style="width:147.25pt;height:18pt" o:ole="">
            <v:imagedata r:id="rId46" o:title="eqId4609c716d17a7d867d1686748a6be51d"/>
          </v:shape>
          <o:OLEObject Type="Embed" ProgID="Equation.DSMT4" ShapeID="_x0000_i1039" DrawAspect="Content" ObjectID="_1814095877" r:id="rId47"/>
        </w:object>
      </w:r>
    </w:p>
    <w:p w14:paraId="2C60F506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若系统为弹性碰撞在，则能量关系可知</w:t>
      </w:r>
      <w:r w:rsidRPr="00D1668C">
        <w:rPr>
          <w:color w:val="EE0000"/>
        </w:rPr>
        <w:object w:dxaOrig="4320" w:dyaOrig="623" w14:anchorId="5E57DC40">
          <v:shape id="_x0000_i1040" type="#_x0000_t75" alt="学科网(www.zxxk.com)--教育资源门户，提供试卷、教案、课件、论文、素材以及各类教学资源下载，还有大量而丰富的教学相关资讯！ pz6bFJWLL0tN+fUPil0Ivg==" style="width:3in;height:31.4pt" o:ole="">
            <v:imagedata r:id="rId48" o:title="eqId14ab861643fd6385a4ee427920343d1b"/>
          </v:shape>
          <o:OLEObject Type="Embed" ProgID="Equation.DSMT4" ShapeID="_x0000_i1040" DrawAspect="Content" ObjectID="_1814095878" r:id="rId49"/>
        </w:object>
      </w:r>
    </w:p>
    <w:p w14:paraId="1EA4BDE0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解得</w:t>
      </w:r>
      <w:r w:rsidRPr="00D1668C">
        <w:rPr>
          <w:color w:val="EE0000"/>
        </w:rPr>
        <w:object w:dxaOrig="840" w:dyaOrig="360" w14:anchorId="6BA9767D">
          <v:shape id="_x0000_i1041" type="#_x0000_t75" alt="学科网(www.zxxk.com)--教育资源门户，提供试卷、教案、课件、论文、素材以及各类教学资源下载，还有大量而丰富的教学相关资讯！ pz6bFJWLL0tN+fUPil0Ivg==" style="width:42pt;height:18pt" o:ole="">
            <v:imagedata r:id="rId50" o:title="eqId2c5e662fffe18ec4c6d0ab9613122c90"/>
          </v:shape>
          <o:OLEObject Type="Embed" ProgID="Equation.DSMT4" ShapeID="_x0000_i1041" DrawAspect="Content" ObjectID="_1814095879" r:id="rId51"/>
        </w:object>
      </w:r>
      <w:r w:rsidRPr="00D1668C">
        <w:rPr>
          <w:color w:val="EE0000"/>
        </w:rPr>
        <w:t>、</w:t>
      </w:r>
      <w:r w:rsidRPr="00D1668C">
        <w:rPr>
          <w:color w:val="EE0000"/>
        </w:rPr>
        <w:object w:dxaOrig="743" w:dyaOrig="360" w14:anchorId="5F33812F">
          <v:shape id="_x0000_i1042" type="#_x0000_t75" alt="学科网(www.zxxk.com)--教育资源门户，提供试卷、教案、课件、论文、素材以及各类教学资源下载，还有大量而丰富的教学相关资讯！ pz6bFJWLL0tN+fUPil0Ivg==" style="width:36.9pt;height:18pt" o:ole="">
            <v:imagedata r:id="rId52" o:title="eqIda580c921ed44a4091513acbb085369c8"/>
          </v:shape>
          <o:OLEObject Type="Embed" ProgID="Equation.DSMT4" ShapeID="_x0000_i1042" DrawAspect="Content" ObjectID="_1814095880" r:id="rId53"/>
        </w:object>
      </w:r>
    </w:p>
    <w:p w14:paraId="3114F3EC" w14:textId="2ABAD17B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因</w:t>
      </w:r>
      <w:r w:rsidRPr="00D1668C">
        <w:rPr>
          <w:rFonts w:eastAsia="Times New Roman" w:cs="Times New Roman"/>
          <w:color w:val="EE0000"/>
        </w:rPr>
        <w:t>M</w:t>
      </w:r>
      <w:r w:rsidRPr="00D1668C">
        <w:rPr>
          <w:color w:val="EE0000"/>
        </w:rPr>
        <w:t>、</w:t>
      </w:r>
      <w:r w:rsidRPr="00D1668C">
        <w:rPr>
          <w:rFonts w:eastAsia="Times New Roman" w:cs="Times New Roman"/>
          <w:color w:val="EE0000"/>
        </w:rPr>
        <w:t>N</w:t>
      </w:r>
      <w:r w:rsidRPr="00D1668C">
        <w:rPr>
          <w:color w:val="EE0000"/>
        </w:rPr>
        <w:t>的加速度大小之比仍为</w:t>
      </w:r>
      <w:r w:rsidRPr="00D1668C">
        <w:rPr>
          <w:rFonts w:eastAsia="Times New Roman" w:cs="Times New Roman"/>
          <w:color w:val="EE0000"/>
        </w:rPr>
        <w:t>2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3</w:t>
      </w:r>
      <w:r w:rsidRPr="00D1668C">
        <w:rPr>
          <w:color w:val="EE0000"/>
        </w:rPr>
        <w:t>，则停止运动的时间之比为</w:t>
      </w:r>
      <w:r w:rsidRPr="00D1668C">
        <w:rPr>
          <w:rFonts w:eastAsia="Times New Roman" w:cs="Times New Roman"/>
          <w:color w:val="EE0000"/>
        </w:rPr>
        <w:t>1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1</w:t>
      </w:r>
      <w:r w:rsidRPr="00D1668C">
        <w:rPr>
          <w:color w:val="EE0000"/>
        </w:rPr>
        <w:t>，即两物体一起停止，则</w:t>
      </w:r>
      <w:r w:rsidRPr="00D1668C">
        <w:rPr>
          <w:rFonts w:eastAsia="Times New Roman" w:cs="Times New Roman"/>
          <w:color w:val="EE0000"/>
        </w:rPr>
        <w:t>BD</w:t>
      </w:r>
      <w:r w:rsidRPr="00D1668C">
        <w:rPr>
          <w:color w:val="EE0000"/>
        </w:rPr>
        <w:t>是错误的；</w:t>
      </w:r>
    </w:p>
    <w:p w14:paraId="0BDE6B65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若不是弹性碰撞，则</w:t>
      </w:r>
      <w:r w:rsidRPr="00D1668C">
        <w:rPr>
          <w:color w:val="EE0000"/>
        </w:rPr>
        <w:object w:dxaOrig="2943" w:dyaOrig="360" w14:anchorId="55EFD7F1">
          <v:shape id="_x0000_i1043" type="#_x0000_t75" alt="学科网(www.zxxk.com)--教育资源门户，提供试卷、教案、课件、论文、素材以及各类教学资源下载，还有大量而丰富的教学相关资讯！ pz6bFJWLL0tN+fUPil0Ivg==" style="width:147.25pt;height:18pt" o:ole="">
            <v:imagedata r:id="rId46" o:title="eqId4609c716d17a7d867d1686748a6be51d"/>
          </v:shape>
          <o:OLEObject Type="Embed" ProgID="Equation.DSMT4" ShapeID="_x0000_i1043" DrawAspect="Content" ObjectID="_1814095881" r:id="rId54"/>
        </w:object>
      </w:r>
    </w:p>
    <w:p w14:paraId="6ECAC02E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可知碰后速度大小之比为</w:t>
      </w:r>
      <w:r w:rsidRPr="00D1668C">
        <w:rPr>
          <w:color w:val="EE0000"/>
        </w:rPr>
        <w:object w:dxaOrig="1185" w:dyaOrig="360" w14:anchorId="6D3C19A8">
          <v:shape id="_x0000_i1044" type="#_x0000_t75" alt="学科网(www.zxxk.com)--教育资源门户，提供试卷、教案、课件、论文、素材以及各类教学资源下载，还有大量而丰富的教学相关资讯！ pz6bFJWLL0tN+fUPil0Ivg==" style="width:59.1pt;height:18pt" o:ole="">
            <v:imagedata r:id="rId55" o:title="eqId4ee7149004fdd53c2478ffd74d6f67e2"/>
          </v:shape>
          <o:OLEObject Type="Embed" ProgID="Equation.DSMT4" ShapeID="_x0000_i1044" DrawAspect="Content" ObjectID="_1814095882" r:id="rId56"/>
        </w:object>
      </w:r>
    </w:p>
    <w:p w14:paraId="733B9147" w14:textId="2AD18AA6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若假设</w:t>
      </w:r>
      <w:r w:rsidRPr="00811B7B">
        <w:rPr>
          <w:rFonts w:ascii="Book Antiqua" w:eastAsia="Times New Roman" w:hAnsi="Book Antiqua" w:cs="Times New Roman"/>
          <w:i/>
          <w:color w:val="EE0000"/>
        </w:rPr>
        <w:t>v</w:t>
      </w:r>
      <w:r w:rsidRPr="00D1668C">
        <w:rPr>
          <w:rFonts w:eastAsia="Times New Roman" w:cs="Times New Roman"/>
          <w:color w:val="EE0000"/>
          <w:vertAlign w:val="subscript"/>
        </w:rPr>
        <w:t>1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=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2</w:t>
      </w:r>
      <w:r w:rsidRPr="00811B7B">
        <w:rPr>
          <w:rFonts w:ascii="Book Antiqua" w:eastAsia="Times New Roman" w:hAnsi="Book Antiqua" w:cs="Times New Roman"/>
          <w:i/>
          <w:color w:val="EE0000"/>
        </w:rPr>
        <w:t>v</w:t>
      </w:r>
      <w:r w:rsidRPr="00D1668C">
        <w:rPr>
          <w:color w:val="EE0000"/>
        </w:rPr>
        <w:t>，则</w:t>
      </w:r>
      <w:r w:rsidRPr="00811B7B">
        <w:rPr>
          <w:rFonts w:ascii="Book Antiqua" w:eastAsia="Times New Roman" w:hAnsi="Book Antiqua" w:cs="Times New Roman"/>
          <w:i/>
          <w:color w:val="EE0000"/>
        </w:rPr>
        <w:t>v</w:t>
      </w:r>
      <w:r w:rsidRPr="00D1668C">
        <w:rPr>
          <w:rFonts w:eastAsia="Times New Roman" w:cs="Times New Roman"/>
          <w:color w:val="EE0000"/>
          <w:vertAlign w:val="subscript"/>
        </w:rPr>
        <w:t>2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=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3</w:t>
      </w:r>
      <w:r w:rsidRPr="00811B7B">
        <w:rPr>
          <w:rFonts w:ascii="Book Antiqua" w:eastAsia="Times New Roman" w:hAnsi="Book Antiqua" w:cs="Times New Roman"/>
          <w:i/>
          <w:color w:val="EE0000"/>
        </w:rPr>
        <w:t>v</w:t>
      </w:r>
      <w:r w:rsidRPr="00D1668C">
        <w:rPr>
          <w:color w:val="EE0000"/>
        </w:rPr>
        <w:t>，此时满足</w:t>
      </w:r>
      <w:r w:rsidRPr="00D1668C">
        <w:rPr>
          <w:color w:val="EE0000"/>
        </w:rPr>
        <w:object w:dxaOrig="4320" w:dyaOrig="623" w14:anchorId="35B12B75">
          <v:shape id="_x0000_i1045" type="#_x0000_t75" alt="学科网(www.zxxk.com)--教育资源门户，提供试卷、教案、课件、论文、素材以及各类教学资源下载，还有大量而丰富的教学相关资讯！ pz6bFJWLL0tN+fUPil0Ivg==" style="width:3in;height:31.4pt" o:ole="">
            <v:imagedata r:id="rId57" o:title="eqId5eb5ffca327823809f8a92619656136d"/>
          </v:shape>
          <o:OLEObject Type="Embed" ProgID="Equation.DSMT4" ShapeID="_x0000_i1045" DrawAspect="Content" ObjectID="_1814095883" r:id="rId58"/>
        </w:object>
      </w:r>
    </w:p>
    <w:p w14:paraId="4F4158A3" w14:textId="7A07C122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lastRenderedPageBreak/>
        <w:t>则假设成立，因</w:t>
      </w:r>
      <w:r w:rsidRPr="00D1668C">
        <w:rPr>
          <w:rFonts w:eastAsia="Times New Roman" w:cs="Times New Roman"/>
          <w:color w:val="EE0000"/>
        </w:rPr>
        <w:t>M</w:t>
      </w:r>
      <w:r w:rsidRPr="00D1668C">
        <w:rPr>
          <w:color w:val="EE0000"/>
        </w:rPr>
        <w:t>、</w:t>
      </w:r>
      <w:r w:rsidRPr="00D1668C">
        <w:rPr>
          <w:rFonts w:eastAsia="Times New Roman" w:cs="Times New Roman"/>
          <w:color w:val="EE0000"/>
        </w:rPr>
        <w:t>N</w:t>
      </w:r>
      <w:r w:rsidR="00811B7B">
        <w:rPr>
          <w:rFonts w:ascii="宋体" w:hAnsi="宋体" w:hint="eastAsia"/>
          <w:color w:val="EE0000"/>
        </w:rPr>
        <w:t>的</w:t>
      </w:r>
      <w:r w:rsidRPr="00D1668C">
        <w:rPr>
          <w:color w:val="EE0000"/>
        </w:rPr>
        <w:t>加速度大小之比仍为</w:t>
      </w:r>
      <w:r w:rsidRPr="00D1668C">
        <w:rPr>
          <w:rFonts w:eastAsia="Times New Roman" w:cs="Times New Roman"/>
          <w:color w:val="EE0000"/>
        </w:rPr>
        <w:t>2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3</w:t>
      </w:r>
      <w:r w:rsidRPr="00D1668C">
        <w:rPr>
          <w:color w:val="EE0000"/>
        </w:rPr>
        <w:t>，则停止运动的时间之比为</w:t>
      </w:r>
      <w:r w:rsidRPr="00D1668C">
        <w:rPr>
          <w:rFonts w:eastAsia="Times New Roman" w:cs="Times New Roman"/>
          <w:color w:val="EE0000"/>
        </w:rPr>
        <w:t>1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1</w:t>
      </w:r>
      <w:r w:rsidRPr="00D1668C">
        <w:rPr>
          <w:color w:val="EE0000"/>
        </w:rPr>
        <w:t>，对</w:t>
      </w:r>
      <w:r w:rsidRPr="00D1668C">
        <w:rPr>
          <w:rFonts w:eastAsia="Times New Roman" w:cs="Times New Roman"/>
          <w:color w:val="EE0000"/>
        </w:rPr>
        <w:t>M</w:t>
      </w:r>
      <w:r w:rsidRPr="00D1668C">
        <w:rPr>
          <w:color w:val="EE0000"/>
        </w:rPr>
        <w:t>来说碰撞前后的速度之比为</w:t>
      </w:r>
      <w:r w:rsidRPr="00D1668C">
        <w:rPr>
          <w:rFonts w:eastAsia="Times New Roman" w:cs="Times New Roman"/>
          <w:color w:val="EE0000"/>
        </w:rPr>
        <w:t>4</w:t>
      </w:r>
      <w:r w:rsidRPr="00811B7B">
        <w:rPr>
          <w:rFonts w:ascii="Book Antiqua" w:eastAsia="Times New Roman" w:hAnsi="Book Antiqua" w:cs="Times New Roman"/>
          <w:i/>
          <w:color w:val="EE0000"/>
        </w:rPr>
        <w:t>v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2</w:t>
      </w:r>
      <w:r w:rsidRPr="00811B7B">
        <w:rPr>
          <w:rFonts w:ascii="Book Antiqua" w:eastAsia="Times New Roman" w:hAnsi="Book Antiqua" w:cs="Times New Roman"/>
          <w:i/>
          <w:color w:val="EE0000"/>
        </w:rPr>
        <w:t>v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=</w:t>
      </w:r>
      <w:r w:rsidR="00811B7B"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2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1</w:t>
      </w:r>
    </w:p>
    <w:p w14:paraId="18F24B32" w14:textId="25B3AA3E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可知碰撞前后运动时间之比为</w:t>
      </w:r>
      <w:r w:rsidRPr="00D1668C">
        <w:rPr>
          <w:rFonts w:eastAsia="Times New Roman" w:cs="Times New Roman"/>
          <w:color w:val="EE0000"/>
        </w:rPr>
        <w:t>2</w:t>
      </w:r>
      <w:r w:rsidR="00811B7B">
        <w:rPr>
          <w:rFonts w:eastAsiaTheme="minorEastAsia" w:cs="Times New Roman" w:hint="eastAsia"/>
          <w:color w:val="EE0000"/>
        </w:rPr>
        <w:t>∶</w:t>
      </w:r>
      <w:r w:rsidRPr="00D1668C">
        <w:rPr>
          <w:rFonts w:eastAsia="Times New Roman" w:cs="Times New Roman"/>
          <w:color w:val="EE0000"/>
        </w:rPr>
        <w:t>1</w:t>
      </w:r>
      <w:r w:rsidRPr="00D1668C">
        <w:rPr>
          <w:color w:val="EE0000"/>
        </w:rPr>
        <w:t>，可知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正确，</w:t>
      </w: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错误。</w:t>
      </w:r>
    </w:p>
    <w:p w14:paraId="223B78CF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。</w:t>
      </w:r>
    </w:p>
    <w:p w14:paraId="5E966727" w14:textId="77777777" w:rsidR="00203E07" w:rsidRPr="00D1668C" w:rsidRDefault="00000000" w:rsidP="00524254">
      <w:pPr>
        <w:pStyle w:val="2"/>
      </w:pPr>
      <w:r w:rsidRPr="00D1668C">
        <w:t>二、多项选择题：本大题共</w:t>
      </w:r>
      <w:r w:rsidRPr="00D1668C">
        <w:rPr>
          <w:rFonts w:eastAsia="Times New Roman" w:cs="Times New Roman"/>
        </w:rPr>
        <w:t>3</w:t>
      </w:r>
      <w:r w:rsidRPr="00D1668C">
        <w:t>小题，每小题</w:t>
      </w:r>
      <w:r w:rsidRPr="00D1668C">
        <w:rPr>
          <w:rFonts w:eastAsia="Times New Roman" w:cs="Times New Roman"/>
        </w:rPr>
        <w:t>6</w:t>
      </w:r>
      <w:r w:rsidRPr="00D1668C">
        <w:t>分，共</w:t>
      </w:r>
      <w:r w:rsidRPr="00D1668C">
        <w:rPr>
          <w:rFonts w:eastAsia="Times New Roman" w:cs="Times New Roman"/>
        </w:rPr>
        <w:t>18</w:t>
      </w:r>
      <w:r w:rsidRPr="00D1668C">
        <w:t>分。在每小题列出的四个选项中，有多项符合题目要求。全部选对的得</w:t>
      </w:r>
      <w:r w:rsidRPr="00D1668C">
        <w:rPr>
          <w:rFonts w:eastAsia="Times New Roman" w:cs="Times New Roman"/>
        </w:rPr>
        <w:t>6</w:t>
      </w:r>
      <w:r w:rsidRPr="00D1668C">
        <w:t>分，选对但不全的得</w:t>
      </w:r>
      <w:r w:rsidRPr="00D1668C">
        <w:rPr>
          <w:rFonts w:eastAsia="Times New Roman" w:cs="Times New Roman"/>
        </w:rPr>
        <w:t>3</w:t>
      </w:r>
      <w:r w:rsidRPr="00D1668C">
        <w:t>分，有选错的得</w:t>
      </w:r>
      <w:r w:rsidRPr="00D1668C">
        <w:rPr>
          <w:rFonts w:eastAsia="Times New Roman" w:cs="Times New Roman"/>
        </w:rPr>
        <w:t>0</w:t>
      </w:r>
      <w:r w:rsidRPr="00D1668C">
        <w:t>分。</w:t>
      </w:r>
    </w:p>
    <w:p w14:paraId="4B0027B9" w14:textId="36763B46" w:rsidR="00203E07" w:rsidRPr="006C7A5A" w:rsidRDefault="00DB779C" w:rsidP="00524254">
      <w:pPr>
        <w:numPr>
          <w:ilvl w:val="0"/>
          <w:numId w:val="3"/>
        </w:numPr>
      </w:pPr>
      <w:r w:rsidRPr="006C7A5A">
        <w:rPr>
          <w:noProof/>
        </w:rPr>
        <w:drawing>
          <wp:anchor distT="0" distB="0" distL="114300" distR="114300" simplePos="0" relativeHeight="251660288" behindDoc="0" locked="0" layoutInCell="1" allowOverlap="1" wp14:anchorId="70A3ADE8" wp14:editId="70695EE8">
            <wp:simplePos x="0" y="0"/>
            <wp:positionH relativeFrom="column">
              <wp:posOffset>3141878</wp:posOffset>
            </wp:positionH>
            <wp:positionV relativeFrom="paragraph">
              <wp:posOffset>46312</wp:posOffset>
            </wp:positionV>
            <wp:extent cx="2116310" cy="563245"/>
            <wp:effectExtent l="0" t="0" r="0" b="8255"/>
            <wp:wrapSquare wrapText="bothSides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116310" cy="563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C7A5A">
        <w:t>将可视为质点的小球沿光滑冰坑内壁推出，使小球在水平面内做匀速圆周运动，如图所示。已知圆周运动半径</w:t>
      </w:r>
      <w:r w:rsidRPr="006C7A5A">
        <w:rPr>
          <w:rFonts w:eastAsia="Times New Roman" w:cs="Times New Roman"/>
          <w:i/>
        </w:rPr>
        <w:t>R</w:t>
      </w:r>
      <w:r w:rsidRPr="006C7A5A">
        <w:t>为</w:t>
      </w:r>
      <w:r w:rsidR="00811B7B" w:rsidRPr="006C7A5A">
        <w:rPr>
          <w:rFonts w:hint="eastAsia"/>
        </w:rPr>
        <w:t>0.4 m</w:t>
      </w:r>
      <w:r w:rsidRPr="006C7A5A">
        <w:t>，小球所在位置处的切面与水平面夹角</w:t>
      </w:r>
      <w:r w:rsidR="00811B7B" w:rsidRPr="006C7A5A">
        <w:rPr>
          <w:rFonts w:cs="Times New Roman"/>
          <w:i/>
          <w:iCs/>
        </w:rPr>
        <w:t>θ</w:t>
      </w:r>
      <w:r w:rsidRPr="006C7A5A">
        <w:t>为</w:t>
      </w:r>
      <w:r w:rsidR="00811B7B" w:rsidRPr="006C7A5A">
        <w:rPr>
          <w:rFonts w:hint="eastAsia"/>
        </w:rPr>
        <w:t>45</w:t>
      </w:r>
      <w:r w:rsidR="00811B7B" w:rsidRPr="006C7A5A">
        <w:rPr>
          <w:rFonts w:cs="Times New Roman"/>
        </w:rPr>
        <w:t>°</w:t>
      </w:r>
      <w:r w:rsidRPr="006C7A5A">
        <w:t>，小球质量为</w:t>
      </w:r>
      <w:r w:rsidR="00811B7B" w:rsidRPr="006C7A5A">
        <w:rPr>
          <w:rFonts w:hint="eastAsia"/>
        </w:rPr>
        <w:t>0.1 kg</w:t>
      </w:r>
      <w:r w:rsidRPr="006C7A5A">
        <w:t>，重力加速度</w:t>
      </w:r>
      <w:r w:rsidRPr="006C7A5A">
        <w:rPr>
          <w:rFonts w:eastAsia="Times New Roman" w:cs="Times New Roman"/>
          <w:i/>
          <w:iCs/>
        </w:rPr>
        <w:t>g</w:t>
      </w:r>
      <w:r w:rsidRPr="006C7A5A">
        <w:t>取</w:t>
      </w:r>
      <w:r w:rsidR="00811B7B" w:rsidRPr="006C7A5A">
        <w:rPr>
          <w:rFonts w:hint="eastAsia"/>
        </w:rPr>
        <w:t>10 m/s</w:t>
      </w:r>
      <w:r w:rsidR="00811B7B" w:rsidRPr="006C7A5A">
        <w:rPr>
          <w:rFonts w:hint="eastAsia"/>
          <w:vertAlign w:val="superscript"/>
        </w:rPr>
        <w:t>2</w:t>
      </w:r>
      <w:r w:rsidRPr="006C7A5A">
        <w:t>。关于该小球，下列说法正确的</w:t>
      </w:r>
      <w:commentRangeStart w:id="7"/>
      <w:r w:rsidRPr="006C7A5A">
        <w:t>有</w:t>
      </w:r>
      <w:commentRangeEnd w:id="7"/>
      <w:r w:rsidR="00811B7B" w:rsidRPr="006C7A5A">
        <w:rPr>
          <w:rStyle w:val="aa"/>
        </w:rPr>
        <w:commentReference w:id="7"/>
      </w:r>
      <w:r w:rsidRPr="006C7A5A">
        <w:t>（</w:t>
      </w:r>
      <w:r w:rsidRPr="006C7A5A">
        <w:rPr>
          <w:rFonts w:eastAsia="Times New Roman" w:cs="Times New Roman"/>
        </w:rPr>
        <w:t xml:space="preserve">    </w:t>
      </w:r>
      <w:r w:rsidRPr="006C7A5A">
        <w:t>）</w:t>
      </w:r>
    </w:p>
    <w:p w14:paraId="1628F3D0" w14:textId="68BA47C4" w:rsidR="00203E07" w:rsidRPr="006C7A5A" w:rsidRDefault="00643539" w:rsidP="00D1668C">
      <w:r w:rsidRPr="006C7A5A">
        <w:t>A</w:t>
      </w:r>
      <w:r w:rsidRPr="006C7A5A">
        <w:t>．角速度为</w:t>
      </w:r>
      <w:r w:rsidR="00811B7B" w:rsidRPr="006C7A5A">
        <w:rPr>
          <w:rFonts w:hint="eastAsia"/>
        </w:rPr>
        <w:t>5 rad/s</w:t>
      </w:r>
      <w:r w:rsidR="00811B7B" w:rsidRPr="006C7A5A">
        <w:tab/>
      </w:r>
      <w:r w:rsidR="00811B7B" w:rsidRPr="006C7A5A">
        <w:tab/>
      </w:r>
      <w:r w:rsidRPr="006C7A5A">
        <w:tab/>
      </w:r>
      <w:r w:rsidR="00856AD0">
        <w:tab/>
      </w:r>
      <w:r w:rsidRPr="006C7A5A">
        <w:t>B</w:t>
      </w:r>
      <w:r w:rsidRPr="006C7A5A">
        <w:t>．线速度大小为</w:t>
      </w:r>
      <w:r w:rsidR="00811B7B" w:rsidRPr="006C7A5A">
        <w:rPr>
          <w:rFonts w:hint="eastAsia"/>
        </w:rPr>
        <w:t>4 m/s</w:t>
      </w:r>
    </w:p>
    <w:p w14:paraId="3C1E29A3" w14:textId="4D6020D0" w:rsidR="00203E07" w:rsidRPr="006C7A5A" w:rsidRDefault="00643539" w:rsidP="00D1668C">
      <w:r w:rsidRPr="006C7A5A">
        <w:t>C</w:t>
      </w:r>
      <w:r w:rsidRPr="006C7A5A">
        <w:t>．向心加速度大小为</w:t>
      </w:r>
      <w:r w:rsidR="00811B7B" w:rsidRPr="006C7A5A">
        <w:rPr>
          <w:rFonts w:hint="eastAsia"/>
        </w:rPr>
        <w:t>10 m/s</w:t>
      </w:r>
      <w:r w:rsidR="00811B7B" w:rsidRPr="006C7A5A">
        <w:rPr>
          <w:rFonts w:hint="eastAsia"/>
          <w:vertAlign w:val="superscript"/>
        </w:rPr>
        <w:t>2</w:t>
      </w:r>
      <w:r w:rsidRPr="006C7A5A">
        <w:tab/>
      </w:r>
      <w:r w:rsidR="00856AD0">
        <w:tab/>
      </w:r>
      <w:r w:rsidRPr="006C7A5A">
        <w:t>D</w:t>
      </w:r>
      <w:r w:rsidRPr="006C7A5A">
        <w:t>．所受支持力大小为</w:t>
      </w:r>
      <w:r w:rsidR="00811B7B" w:rsidRPr="006C7A5A">
        <w:rPr>
          <w:rFonts w:hint="eastAsia"/>
        </w:rPr>
        <w:t>1 N</w:t>
      </w:r>
    </w:p>
    <w:p w14:paraId="0108D39B" w14:textId="39EC1EAE" w:rsidR="00203E07" w:rsidRPr="00856AD0" w:rsidRDefault="00000000" w:rsidP="00D1668C">
      <w:pPr>
        <w:rPr>
          <w:rFonts w:eastAsiaTheme="minorEastAsia"/>
          <w:color w:val="EE0000"/>
        </w:rPr>
      </w:pPr>
      <w:r w:rsidRPr="00D1668C">
        <w:rPr>
          <w:color w:val="EE0000"/>
        </w:rPr>
        <w:t>【详解】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．对小球受力分析可知</w:t>
      </w:r>
      <w:r w:rsidRPr="00D1668C">
        <w:rPr>
          <w:color w:val="EE0000"/>
        </w:rPr>
        <w:object w:dxaOrig="2325" w:dyaOrig="405" w14:anchorId="0AD0C721">
          <v:shape id="_x0000_i1046" type="#_x0000_t75" alt="学科网(www.zxxk.com)--教育资源门户，提供试卷、教案、课件、论文、素材以及各类教学资源下载，还有大量而丰富的教学相关资讯！ pz6bFJWLL0tN+fUPil0Ivg==" style="width:116.3pt;height:20.3pt" o:ole="">
            <v:imagedata r:id="rId60" o:title="eqId794b9c521ccf13d4dab327914a6e55fe"/>
          </v:shape>
          <o:OLEObject Type="Embed" ProgID="Equation.DSMT4" ShapeID="_x0000_i1046" DrawAspect="Content" ObjectID="_1814095884" r:id="rId61"/>
        </w:object>
      </w:r>
    </w:p>
    <w:p w14:paraId="4AAAA472" w14:textId="741CDAC6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解得</w:t>
      </w:r>
      <w:r w:rsidR="00856AD0" w:rsidRPr="00856AD0">
        <w:rPr>
          <w:rFonts w:cs="Times New Roman"/>
          <w:i/>
          <w:iCs/>
          <w:color w:val="EE0000"/>
        </w:rPr>
        <w:t>ω</w:t>
      </w:r>
      <w:r w:rsidR="00856AD0">
        <w:rPr>
          <w:rFonts w:hint="eastAsia"/>
          <w:color w:val="EE0000"/>
        </w:rPr>
        <w:t xml:space="preserve"> = 5 rad/s</w:t>
      </w:r>
    </w:p>
    <w:p w14:paraId="0F7379AB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正确；</w:t>
      </w:r>
    </w:p>
    <w:p w14:paraId="5C0F424D" w14:textId="4A26EFE2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．线速度大小为</w:t>
      </w:r>
      <w:r w:rsidR="00856AD0" w:rsidRPr="00856AD0">
        <w:rPr>
          <w:rFonts w:ascii="Book Antiqua" w:hAnsi="Book Antiqua"/>
          <w:i/>
          <w:iCs/>
          <w:color w:val="EE0000"/>
        </w:rPr>
        <w:t>v</w:t>
      </w:r>
      <w:r w:rsidR="00856AD0">
        <w:rPr>
          <w:rFonts w:hint="eastAsia"/>
          <w:color w:val="EE0000"/>
        </w:rPr>
        <w:t xml:space="preserve"> = </w:t>
      </w:r>
      <w:r w:rsidR="00856AD0" w:rsidRPr="00856AD0">
        <w:rPr>
          <w:rFonts w:cs="Times New Roman"/>
          <w:i/>
          <w:iCs/>
          <w:color w:val="EE0000"/>
        </w:rPr>
        <w:t>ω</w:t>
      </w:r>
      <w:r w:rsidR="00856AD0" w:rsidRPr="00856AD0">
        <w:rPr>
          <w:rFonts w:hint="eastAsia"/>
          <w:i/>
          <w:iCs/>
          <w:color w:val="EE0000"/>
        </w:rPr>
        <w:t>R</w:t>
      </w:r>
      <w:r w:rsidR="00856AD0">
        <w:rPr>
          <w:rFonts w:hint="eastAsia"/>
          <w:color w:val="EE0000"/>
        </w:rPr>
        <w:t xml:space="preserve"> = 2 m/s</w:t>
      </w:r>
    </w:p>
    <w:p w14:paraId="506F721E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错误；</w:t>
      </w:r>
    </w:p>
    <w:p w14:paraId="5E79C32F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．向心加速度大小为</w:t>
      </w:r>
      <w:r w:rsidRPr="00D1668C">
        <w:rPr>
          <w:color w:val="EE0000"/>
        </w:rPr>
        <w:object w:dxaOrig="1845" w:dyaOrig="375" w14:anchorId="1556B09A">
          <v:shape id="_x0000_i1047" type="#_x0000_t75" alt="学科网(www.zxxk.com)--教育资源门户，提供试卷、教案、课件、论文、素材以及各类教学资源下载，还有大量而丰富的教学相关资讯！ pz6bFJWLL0tN+fUPil0Ivg==" style="width:92.3pt;height:18.9pt" o:ole="">
            <v:imagedata r:id="rId62" o:title="eqId5a2212258b7cb81248544b2f7975dd84"/>
          </v:shape>
          <o:OLEObject Type="Embed" ProgID="Equation.DSMT4" ShapeID="_x0000_i1047" DrawAspect="Content" ObjectID="_1814095885" r:id="rId63"/>
        </w:object>
      </w:r>
    </w:p>
    <w:p w14:paraId="0041DD8F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正确；</w:t>
      </w:r>
    </w:p>
    <w:p w14:paraId="79DD779C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．所受支持力大小为</w:t>
      </w:r>
      <w:r w:rsidRPr="00D1668C">
        <w:rPr>
          <w:color w:val="EE0000"/>
        </w:rPr>
        <w:object w:dxaOrig="1935" w:dyaOrig="615" w14:anchorId="39C1B3C0">
          <v:shape id="_x0000_i1048" type="#_x0000_t75" alt="学科网(www.zxxk.com)--教育资源门户，提供试卷、教案、课件、论文、素材以及各类教学资源下载，还有大量而丰富的教学相关资讯！ pz6bFJWLL0tN+fUPil0Ivg==" style="width:96.45pt;height:30.9pt" o:ole="">
            <v:imagedata r:id="rId64" o:title="eqId79008a98159d41ffcf6f55e7f516df9c"/>
          </v:shape>
          <o:OLEObject Type="Embed" ProgID="Equation.DSMT4" ShapeID="_x0000_i1048" DrawAspect="Content" ObjectID="_1814095886" r:id="rId65"/>
        </w:object>
      </w:r>
    </w:p>
    <w:p w14:paraId="40429283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错误。</w:t>
      </w:r>
    </w:p>
    <w:p w14:paraId="54FB7099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AC</w:t>
      </w:r>
      <w:r w:rsidRPr="00D1668C">
        <w:rPr>
          <w:color w:val="EE0000"/>
        </w:rPr>
        <w:t>。</w:t>
      </w:r>
    </w:p>
    <w:p w14:paraId="614B4950" w14:textId="77777777" w:rsidR="00524254" w:rsidRDefault="00524254" w:rsidP="00D1668C">
      <w:pPr>
        <w:rPr>
          <w:color w:val="EE0000"/>
        </w:rPr>
      </w:pPr>
    </w:p>
    <w:p w14:paraId="4D1B8296" w14:textId="6BE2814A" w:rsidR="00203E07" w:rsidRPr="00856AD0" w:rsidRDefault="00000000" w:rsidP="00524254">
      <w:pPr>
        <w:numPr>
          <w:ilvl w:val="0"/>
          <w:numId w:val="3"/>
        </w:numPr>
      </w:pPr>
      <w:r w:rsidRPr="00856AD0">
        <w:t>如图是一种精确测量质量的装置原理示意图，竖直平面内，质量恒为</w:t>
      </w:r>
      <w:r w:rsidRPr="00856AD0">
        <w:rPr>
          <w:rFonts w:eastAsia="Times New Roman" w:cs="Times New Roman"/>
          <w:i/>
        </w:rPr>
        <w:t>M</w:t>
      </w:r>
      <w:r w:rsidRPr="00856AD0">
        <w:t>的称重框架由托盘和矩形线圈组成。线圈的一边始终处于垂直线圈平面的匀强磁场中，磁感应强度不变。测量分两个步骤，步骤</w:t>
      </w:r>
      <w:r w:rsidR="00CA332D" w:rsidRPr="00856AD0">
        <w:rPr>
          <w:rFonts w:ascii="宋体" w:hAnsi="宋体" w:cs="Cambria Math" w:hint="eastAsia"/>
        </w:rPr>
        <w:t>①</w:t>
      </w:r>
      <w:r w:rsidRPr="00856AD0">
        <w:t>：托盘内放置待测物块，其质量用</w:t>
      </w:r>
      <w:r w:rsidRPr="00856AD0">
        <w:rPr>
          <w:rFonts w:eastAsia="Times New Roman" w:cs="Times New Roman"/>
          <w:i/>
          <w:iCs/>
        </w:rPr>
        <w:t>m</w:t>
      </w:r>
      <w:r w:rsidRPr="00856AD0">
        <w:t>表示，线圈中通大小为</w:t>
      </w:r>
      <w:r w:rsidRPr="00856AD0">
        <w:rPr>
          <w:rFonts w:eastAsia="Times New Roman" w:cs="Times New Roman"/>
          <w:i/>
        </w:rPr>
        <w:t>I</w:t>
      </w:r>
      <w:r w:rsidRPr="00856AD0">
        <w:t>的电流，使称重框架受力平衡；步骤</w:t>
      </w:r>
      <w:r w:rsidR="00CA332D" w:rsidRPr="00856AD0">
        <w:rPr>
          <w:rFonts w:ascii="宋体" w:hAnsi="宋体" w:cs="Cambria Math" w:hint="eastAsia"/>
        </w:rPr>
        <w:t>②</w:t>
      </w:r>
      <w:r w:rsidRPr="00856AD0">
        <w:t>：线圈处于断开状态，取下物块，保持线圈不动，磁场以速率</w:t>
      </w:r>
      <w:r w:rsidRPr="00856AD0">
        <w:rPr>
          <w:rFonts w:ascii="Book Antiqua" w:eastAsia="Times New Roman" w:hAnsi="Book Antiqua" w:cs="Times New Roman"/>
          <w:i/>
        </w:rPr>
        <w:t>v</w:t>
      </w:r>
      <w:r w:rsidRPr="00856AD0">
        <w:t>匀速向下运动，测得线圈中感应电动势为</w:t>
      </w:r>
      <w:r w:rsidRPr="00856AD0">
        <w:rPr>
          <w:rFonts w:eastAsia="Times New Roman" w:cs="Times New Roman"/>
          <w:i/>
        </w:rPr>
        <w:t>E</w:t>
      </w:r>
      <w:r w:rsidRPr="00856AD0">
        <w:t>。利用上述测量结果可得出</w:t>
      </w:r>
      <w:r w:rsidRPr="00856AD0">
        <w:rPr>
          <w:rFonts w:eastAsia="Times New Roman" w:cs="Times New Roman"/>
          <w:i/>
        </w:rPr>
        <w:t>m</w:t>
      </w:r>
      <w:r w:rsidRPr="00856AD0">
        <w:t>的值，重力加速度为</w:t>
      </w:r>
      <w:r w:rsidRPr="00856AD0">
        <w:rPr>
          <w:rFonts w:eastAsia="Times New Roman" w:cs="Times New Roman"/>
          <w:i/>
        </w:rPr>
        <w:t>g</w:t>
      </w:r>
      <w:r w:rsidRPr="00856AD0">
        <w:t>。下列说法正确的</w:t>
      </w:r>
      <w:commentRangeStart w:id="8"/>
      <w:r w:rsidRPr="00856AD0">
        <w:t>有</w:t>
      </w:r>
      <w:commentRangeEnd w:id="8"/>
      <w:r w:rsidR="003A5A7A" w:rsidRPr="00856AD0">
        <w:rPr>
          <w:rStyle w:val="aa"/>
        </w:rPr>
        <w:commentReference w:id="8"/>
      </w:r>
      <w:r w:rsidRPr="00856AD0">
        <w:t>（</w:t>
      </w:r>
      <w:r w:rsidRPr="00856AD0">
        <w:rPr>
          <w:rFonts w:eastAsia="Times New Roman" w:cs="Times New Roman"/>
        </w:rPr>
        <w:t xml:space="preserve">    </w:t>
      </w:r>
      <w:r w:rsidRPr="00856AD0">
        <w:t>）</w:t>
      </w:r>
    </w:p>
    <w:p w14:paraId="336D88A3" w14:textId="77777777" w:rsidR="00203E07" w:rsidRPr="00856AD0" w:rsidRDefault="00000000" w:rsidP="00D1668C">
      <w:r w:rsidRPr="00856AD0">
        <w:rPr>
          <w:noProof/>
        </w:rPr>
        <w:drawing>
          <wp:inline distT="0" distB="0" distL="0" distR="0" wp14:anchorId="5719A23E" wp14:editId="744D55F0">
            <wp:extent cx="2530882" cy="1154715"/>
            <wp:effectExtent l="0" t="0" r="3175" b="762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530882" cy="115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FAE62" w14:textId="5B8EC0DA" w:rsidR="00203E07" w:rsidRPr="00856AD0" w:rsidRDefault="00643539" w:rsidP="00D1668C">
      <w:r w:rsidRPr="00856AD0">
        <w:t>A</w:t>
      </w:r>
      <w:r w:rsidRPr="00856AD0">
        <w:t>．线圈电阻为</w:t>
      </w:r>
      <w:r w:rsidR="00856AD0" w:rsidRPr="00856AD0">
        <w:rPr>
          <w:rFonts w:hint="eastAsia"/>
        </w:rPr>
        <w:t xml:space="preserve"> </w:t>
      </w:r>
      <w:r w:rsidR="00CA332D" w:rsidRPr="00856AD0">
        <w:fldChar w:fldCharType="begin"/>
      </w:r>
      <w:r w:rsidR="00CA332D" w:rsidRPr="00856AD0">
        <w:instrText xml:space="preserve"> </w:instrText>
      </w:r>
      <w:r w:rsidR="00CA332D" w:rsidRPr="00856AD0">
        <w:rPr>
          <w:rFonts w:hint="eastAsia"/>
        </w:rPr>
        <w:instrText>EQ \F(</w:instrText>
      </w:r>
      <w:r w:rsidR="00CA332D" w:rsidRPr="00856AD0">
        <w:rPr>
          <w:rFonts w:hint="eastAsia"/>
          <w:i/>
          <w:iCs/>
        </w:rPr>
        <w:instrText>E</w:instrText>
      </w:r>
      <w:r w:rsidR="00CA332D" w:rsidRPr="00856AD0">
        <w:rPr>
          <w:rFonts w:hint="eastAsia"/>
        </w:rPr>
        <w:instrText>,</w:instrText>
      </w:r>
      <w:r w:rsidR="00CA332D" w:rsidRPr="00856AD0">
        <w:rPr>
          <w:rFonts w:hint="eastAsia"/>
          <w:i/>
          <w:iCs/>
        </w:rPr>
        <w:instrText>I</w:instrText>
      </w:r>
      <w:r w:rsidR="00CA332D" w:rsidRPr="00856AD0">
        <w:rPr>
          <w:rFonts w:hint="eastAsia"/>
        </w:rPr>
        <w:instrText>)</w:instrText>
      </w:r>
      <w:r w:rsidR="00CA332D" w:rsidRPr="00856AD0">
        <w:instrText xml:space="preserve"> </w:instrText>
      </w:r>
      <w:r w:rsidR="00CA332D" w:rsidRPr="00856AD0">
        <w:fldChar w:fldCharType="separate"/>
      </w:r>
      <w:r w:rsidR="00CA332D" w:rsidRPr="00856AD0">
        <w:fldChar w:fldCharType="end"/>
      </w:r>
      <w:r w:rsidRPr="00856AD0">
        <w:tab/>
      </w:r>
      <w:r w:rsidR="00CA332D" w:rsidRPr="00856AD0">
        <w:tab/>
      </w:r>
      <w:r w:rsidR="00CA332D" w:rsidRPr="00856AD0">
        <w:tab/>
      </w:r>
      <w:r w:rsidRPr="00856AD0">
        <w:t>B</w:t>
      </w:r>
      <w:r w:rsidRPr="00856AD0">
        <w:t>．</w:t>
      </w:r>
      <w:r w:rsidRPr="00856AD0">
        <w:rPr>
          <w:rFonts w:eastAsia="Times New Roman" w:cs="Times New Roman"/>
          <w:i/>
        </w:rPr>
        <w:t>I</w:t>
      </w:r>
      <w:r w:rsidRPr="00856AD0">
        <w:t>越大，表明</w:t>
      </w:r>
      <w:r w:rsidRPr="00856AD0">
        <w:rPr>
          <w:rFonts w:eastAsia="Times New Roman" w:cs="Times New Roman"/>
          <w:i/>
        </w:rPr>
        <w:t>m</w:t>
      </w:r>
      <w:r w:rsidRPr="00856AD0">
        <w:t>越大</w:t>
      </w:r>
    </w:p>
    <w:p w14:paraId="36719EEC" w14:textId="785B245B" w:rsidR="00203E07" w:rsidRPr="00856AD0" w:rsidRDefault="00643539" w:rsidP="00D1668C">
      <w:r w:rsidRPr="00856AD0">
        <w:t>C</w:t>
      </w:r>
      <w:r w:rsidRPr="00856AD0">
        <w:t>．</w:t>
      </w:r>
      <w:r w:rsidRPr="00856AD0">
        <w:rPr>
          <w:rFonts w:ascii="Book Antiqua" w:eastAsia="Times New Roman" w:hAnsi="Book Antiqua" w:cs="Times New Roman"/>
          <w:i/>
        </w:rPr>
        <w:t>v</w:t>
      </w:r>
      <w:r w:rsidRPr="00856AD0">
        <w:t>越大，则</w:t>
      </w:r>
      <w:r w:rsidRPr="00856AD0">
        <w:rPr>
          <w:rFonts w:eastAsia="Times New Roman" w:cs="Times New Roman"/>
          <w:i/>
        </w:rPr>
        <w:t>E</w:t>
      </w:r>
      <w:r w:rsidRPr="00856AD0">
        <w:t>越小</w:t>
      </w:r>
      <w:r w:rsidR="00CA332D" w:rsidRPr="00856AD0">
        <w:tab/>
      </w:r>
      <w:r w:rsidRPr="00856AD0">
        <w:tab/>
        <w:t>D</w:t>
      </w:r>
      <w:r w:rsidRPr="00856AD0">
        <w:t>．</w:t>
      </w:r>
      <w:r w:rsidR="00CA332D" w:rsidRPr="00856AD0">
        <w:rPr>
          <w:rFonts w:hint="eastAsia"/>
          <w:i/>
          <w:iCs/>
        </w:rPr>
        <w:t>m</w:t>
      </w:r>
      <w:r w:rsidR="00CA332D" w:rsidRPr="00856AD0">
        <w:rPr>
          <w:rFonts w:hint="eastAsia"/>
        </w:rPr>
        <w:t xml:space="preserve"> = </w:t>
      </w:r>
      <w:r w:rsidR="00CA332D" w:rsidRPr="00856AD0">
        <w:fldChar w:fldCharType="begin"/>
      </w:r>
      <w:r w:rsidR="00CA332D" w:rsidRPr="00856AD0">
        <w:instrText xml:space="preserve"> </w:instrText>
      </w:r>
      <w:r w:rsidR="00CA332D" w:rsidRPr="00856AD0">
        <w:rPr>
          <w:rFonts w:hint="eastAsia"/>
        </w:rPr>
        <w:instrText>EQ \F(</w:instrText>
      </w:r>
      <w:r w:rsidR="00CA332D" w:rsidRPr="00856AD0">
        <w:rPr>
          <w:rFonts w:hint="eastAsia"/>
          <w:i/>
          <w:iCs/>
        </w:rPr>
        <w:instrText>EI</w:instrText>
      </w:r>
      <w:r w:rsidR="00CA332D" w:rsidRPr="00856AD0">
        <w:rPr>
          <w:rFonts w:hint="eastAsia"/>
        </w:rPr>
        <w:instrText>,</w:instrText>
      </w:r>
      <w:r w:rsidR="00CA332D" w:rsidRPr="00856AD0">
        <w:rPr>
          <w:rFonts w:ascii="Book Antiqua" w:hAnsi="Book Antiqua"/>
          <w:i/>
          <w:iCs/>
        </w:rPr>
        <w:instrText>v</w:instrText>
      </w:r>
      <w:r w:rsidR="00CA332D" w:rsidRPr="00856AD0">
        <w:rPr>
          <w:rFonts w:hint="eastAsia"/>
          <w:i/>
          <w:iCs/>
        </w:rPr>
        <w:instrText>g</w:instrText>
      </w:r>
      <w:r w:rsidR="00CA332D" w:rsidRPr="00856AD0">
        <w:rPr>
          <w:rFonts w:hint="eastAsia"/>
        </w:rPr>
        <w:instrText>)</w:instrText>
      </w:r>
      <w:r w:rsidR="00CA332D" w:rsidRPr="00856AD0">
        <w:instrText xml:space="preserve"> </w:instrText>
      </w:r>
      <w:r w:rsidR="00CA332D" w:rsidRPr="00856AD0">
        <w:fldChar w:fldCharType="separate"/>
      </w:r>
      <w:r w:rsidR="00CA332D" w:rsidRPr="00856AD0">
        <w:fldChar w:fldCharType="end"/>
      </w:r>
      <w:r w:rsidR="00CA332D" w:rsidRPr="00856AD0">
        <w:rPr>
          <w:rFonts w:cs="Times New Roman"/>
        </w:rPr>
        <w:t>−</w:t>
      </w:r>
      <w:r w:rsidR="00CA332D" w:rsidRPr="00856AD0">
        <w:rPr>
          <w:rFonts w:hint="eastAsia"/>
        </w:rPr>
        <w:t xml:space="preserve"> </w:t>
      </w:r>
      <w:r w:rsidR="00CA332D" w:rsidRPr="00856AD0">
        <w:rPr>
          <w:rFonts w:hint="eastAsia"/>
          <w:i/>
          <w:iCs/>
        </w:rPr>
        <w:t>M</w:t>
      </w:r>
    </w:p>
    <w:p w14:paraId="42B948CF" w14:textId="3B5D1D6D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lastRenderedPageBreak/>
        <w:t>【详解】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．根据题意电动势</w:t>
      </w:r>
      <w:r w:rsidRPr="00D1668C">
        <w:rPr>
          <w:rFonts w:eastAsia="Times New Roman" w:cs="Times New Roman"/>
          <w:i/>
          <w:color w:val="EE0000"/>
        </w:rPr>
        <w:t>E</w:t>
      </w:r>
      <w:r w:rsidRPr="00D1668C">
        <w:rPr>
          <w:color w:val="EE0000"/>
        </w:rPr>
        <w:t>是线圈断开时切割磁感线产生的感应电动势，</w:t>
      </w:r>
      <w:r w:rsidRPr="00D1668C">
        <w:rPr>
          <w:rFonts w:eastAsia="Times New Roman" w:cs="Times New Roman"/>
          <w:i/>
          <w:color w:val="EE0000"/>
        </w:rPr>
        <w:t>I</w:t>
      </w:r>
      <w:r w:rsidRPr="00D1668C">
        <w:rPr>
          <w:color w:val="EE0000"/>
        </w:rPr>
        <w:t>为线圈闭合时通入的电流，故</w:t>
      </w:r>
      <w:r w:rsidR="00856AD0">
        <w:rPr>
          <w:rFonts w:hint="eastAsia"/>
          <w:color w:val="EE0000"/>
        </w:rPr>
        <w:t xml:space="preserve"> </w:t>
      </w:r>
      <w:r w:rsidR="00856AD0">
        <w:rPr>
          <w:color w:val="EE0000"/>
        </w:rPr>
        <w:fldChar w:fldCharType="begin"/>
      </w:r>
      <w:r w:rsidR="00856AD0">
        <w:rPr>
          <w:color w:val="EE0000"/>
        </w:rPr>
        <w:instrText xml:space="preserve"> </w:instrText>
      </w:r>
      <w:r w:rsidR="00856AD0">
        <w:rPr>
          <w:rFonts w:hint="eastAsia"/>
          <w:color w:val="EE0000"/>
        </w:rPr>
        <w:instrText>EQ \F(</w:instrText>
      </w:r>
      <w:r w:rsidR="00856AD0" w:rsidRPr="00CA332D">
        <w:rPr>
          <w:rFonts w:hint="eastAsia"/>
          <w:i/>
          <w:iCs/>
          <w:color w:val="EE0000"/>
        </w:rPr>
        <w:instrText>E</w:instrText>
      </w:r>
      <w:r w:rsidR="00856AD0">
        <w:rPr>
          <w:rFonts w:hint="eastAsia"/>
          <w:color w:val="EE0000"/>
        </w:rPr>
        <w:instrText>,</w:instrText>
      </w:r>
      <w:r w:rsidR="00856AD0" w:rsidRPr="00CA332D">
        <w:rPr>
          <w:rFonts w:hint="eastAsia"/>
          <w:i/>
          <w:iCs/>
          <w:color w:val="EE0000"/>
        </w:rPr>
        <w:instrText>I</w:instrText>
      </w:r>
      <w:r w:rsidR="00856AD0">
        <w:rPr>
          <w:rFonts w:hint="eastAsia"/>
          <w:color w:val="EE0000"/>
        </w:rPr>
        <w:instrText>)</w:instrText>
      </w:r>
      <w:r w:rsidR="00856AD0">
        <w:rPr>
          <w:color w:val="EE0000"/>
        </w:rPr>
        <w:instrText xml:space="preserve"> </w:instrText>
      </w:r>
      <w:r w:rsidR="00856AD0">
        <w:rPr>
          <w:color w:val="EE0000"/>
        </w:rPr>
        <w:fldChar w:fldCharType="separate"/>
      </w:r>
      <w:r w:rsidR="00856AD0">
        <w:rPr>
          <w:color w:val="EE0000"/>
        </w:rPr>
        <w:fldChar w:fldCharType="end"/>
      </w:r>
      <w:r w:rsidRPr="00D1668C">
        <w:rPr>
          <w:color w:val="EE0000"/>
        </w:rPr>
        <w:t>不是线圈的电阻；</w:t>
      </w:r>
    </w:p>
    <w:p w14:paraId="592AF2CE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错误；</w:t>
      </w:r>
    </w:p>
    <w:p w14:paraId="5FB1BF39" w14:textId="6722C468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．根据平衡条件有</w:t>
      </w:r>
      <w:r w:rsidR="00856AD0">
        <w:rPr>
          <w:rFonts w:hint="eastAsia"/>
          <w:color w:val="EE0000"/>
        </w:rPr>
        <w:t>(</w:t>
      </w:r>
      <w:r w:rsidR="00856AD0" w:rsidRPr="00856AD0">
        <w:rPr>
          <w:rFonts w:hint="eastAsia"/>
          <w:i/>
          <w:iCs/>
          <w:color w:val="EE0000"/>
        </w:rPr>
        <w:t>M</w:t>
      </w:r>
      <w:r w:rsidR="00856AD0">
        <w:rPr>
          <w:rFonts w:hint="eastAsia"/>
          <w:color w:val="EE0000"/>
        </w:rPr>
        <w:t xml:space="preserve"> + </w:t>
      </w:r>
      <w:r w:rsidR="00856AD0" w:rsidRPr="00856AD0">
        <w:rPr>
          <w:rFonts w:hint="eastAsia"/>
          <w:i/>
          <w:iCs/>
          <w:color w:val="EE0000"/>
        </w:rPr>
        <w:t>m</w:t>
      </w:r>
      <w:r w:rsidR="00856AD0">
        <w:rPr>
          <w:rFonts w:hint="eastAsia"/>
          <w:color w:val="EE0000"/>
        </w:rPr>
        <w:t>)</w:t>
      </w:r>
      <w:r w:rsidR="00856AD0" w:rsidRPr="00856AD0">
        <w:rPr>
          <w:rFonts w:hint="eastAsia"/>
          <w:i/>
          <w:iCs/>
          <w:color w:val="EE0000"/>
        </w:rPr>
        <w:t>g</w:t>
      </w:r>
      <w:r w:rsidR="00856AD0">
        <w:rPr>
          <w:rFonts w:hint="eastAsia"/>
          <w:color w:val="EE0000"/>
        </w:rPr>
        <w:t xml:space="preserve"> = </w:t>
      </w:r>
      <w:r w:rsidR="00856AD0" w:rsidRPr="00856AD0">
        <w:rPr>
          <w:rFonts w:hint="eastAsia"/>
          <w:i/>
          <w:iCs/>
          <w:color w:val="EE0000"/>
        </w:rPr>
        <w:t>BIL</w:t>
      </w:r>
      <w:r w:rsidR="00856AD0">
        <w:rPr>
          <w:color w:val="EE0000"/>
        </w:rPr>
        <w:tab/>
      </w:r>
      <w:r w:rsidR="00856AD0">
        <w:rPr>
          <w:color w:val="EE0000"/>
        </w:rPr>
        <w:tab/>
      </w:r>
      <w:r w:rsidR="00856AD0">
        <w:rPr>
          <w:rFonts w:ascii="宋体" w:hAnsi="宋体" w:hint="eastAsia"/>
          <w:color w:val="EE0000"/>
        </w:rPr>
        <w:t>①</w:t>
      </w:r>
    </w:p>
    <w:p w14:paraId="4101C73F" w14:textId="69E0A89F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可知</w:t>
      </w:r>
      <w:r w:rsidRPr="00D1668C">
        <w:rPr>
          <w:rFonts w:eastAsia="Times New Roman" w:cs="Times New Roman"/>
          <w:i/>
          <w:color w:val="EE0000"/>
        </w:rPr>
        <w:t>I</w:t>
      </w:r>
      <w:r w:rsidRPr="00D1668C">
        <w:rPr>
          <w:color w:val="EE0000"/>
        </w:rPr>
        <w:t>越大，</w:t>
      </w:r>
      <w:r w:rsidRPr="00D1668C">
        <w:rPr>
          <w:rFonts w:eastAsia="Times New Roman" w:cs="Times New Roman"/>
          <w:i/>
          <w:color w:val="EE0000"/>
        </w:rPr>
        <w:t>m</w:t>
      </w:r>
      <w:r w:rsidRPr="00D1668C">
        <w:rPr>
          <w:color w:val="EE0000"/>
        </w:rPr>
        <w:t>越大；</w:t>
      </w:r>
    </w:p>
    <w:p w14:paraId="7C45980C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正确；</w:t>
      </w:r>
    </w:p>
    <w:p w14:paraId="56D3D836" w14:textId="77777777" w:rsidR="00856AD0" w:rsidRDefault="00000000" w:rsidP="00856AD0">
      <w:pPr>
        <w:rPr>
          <w:rFonts w:ascii="宋体" w:hAnsi="宋体" w:hint="eastAsia"/>
          <w:color w:val="EE0000"/>
        </w:rPr>
      </w:pP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．根据公式有</w:t>
      </w:r>
      <w:r w:rsidR="00856AD0" w:rsidRPr="00856AD0">
        <w:rPr>
          <w:rFonts w:hint="eastAsia"/>
          <w:i/>
          <w:iCs/>
          <w:color w:val="EE0000"/>
        </w:rPr>
        <w:t>E</w:t>
      </w:r>
      <w:r w:rsidR="00856AD0">
        <w:rPr>
          <w:rFonts w:hint="eastAsia"/>
          <w:color w:val="EE0000"/>
        </w:rPr>
        <w:t xml:space="preserve"> = </w:t>
      </w:r>
      <w:r w:rsidR="00856AD0" w:rsidRPr="00856AD0">
        <w:rPr>
          <w:rFonts w:hint="eastAsia"/>
          <w:i/>
          <w:iCs/>
          <w:color w:val="EE0000"/>
        </w:rPr>
        <w:t>BL</w:t>
      </w:r>
      <w:r w:rsidR="00856AD0" w:rsidRPr="00856AD0">
        <w:rPr>
          <w:rFonts w:ascii="Book Antiqua" w:hAnsi="Book Antiqua"/>
          <w:i/>
          <w:iCs/>
          <w:color w:val="EE0000"/>
        </w:rPr>
        <w:t>v</w:t>
      </w:r>
      <w:r w:rsidR="00856AD0">
        <w:rPr>
          <w:color w:val="EE0000"/>
        </w:rPr>
        <w:tab/>
      </w:r>
      <w:r w:rsidR="00856AD0">
        <w:rPr>
          <w:color w:val="EE0000"/>
        </w:rPr>
        <w:tab/>
      </w:r>
      <w:r w:rsidR="00856AD0">
        <w:rPr>
          <w:rFonts w:ascii="宋体" w:hAnsi="宋体" w:hint="eastAsia"/>
          <w:color w:val="EE0000"/>
        </w:rPr>
        <w:t>②</w:t>
      </w:r>
    </w:p>
    <w:p w14:paraId="7A4E4098" w14:textId="303E085E" w:rsidR="00203E07" w:rsidRPr="00D1668C" w:rsidRDefault="00000000" w:rsidP="00856AD0">
      <w:pPr>
        <w:rPr>
          <w:color w:val="EE0000"/>
        </w:rPr>
      </w:pPr>
      <w:r w:rsidRPr="00D1668C">
        <w:rPr>
          <w:color w:val="EE0000"/>
        </w:rPr>
        <w:t>故可知</w:t>
      </w:r>
      <w:r w:rsidRPr="00856AD0">
        <w:rPr>
          <w:rFonts w:ascii="Book Antiqua" w:eastAsia="Times New Roman" w:hAnsi="Book Antiqua" w:cs="Times New Roman"/>
          <w:i/>
          <w:color w:val="EE0000"/>
        </w:rPr>
        <w:t>v</w:t>
      </w:r>
      <w:r w:rsidRPr="00D1668C">
        <w:rPr>
          <w:color w:val="EE0000"/>
        </w:rPr>
        <w:t>越大，</w:t>
      </w:r>
      <w:r w:rsidRPr="00D1668C">
        <w:rPr>
          <w:rFonts w:eastAsia="Times New Roman" w:cs="Times New Roman"/>
          <w:i/>
          <w:color w:val="EE0000"/>
        </w:rPr>
        <w:t>E</w:t>
      </w:r>
      <w:r w:rsidRPr="00D1668C">
        <w:rPr>
          <w:color w:val="EE0000"/>
        </w:rPr>
        <w:t>越大；</w:t>
      </w:r>
    </w:p>
    <w:p w14:paraId="27110E64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错误；</w:t>
      </w:r>
    </w:p>
    <w:p w14:paraId="5461DFE1" w14:textId="0D99AC06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．联立</w:t>
      </w:r>
      <w:r w:rsidRPr="00D1668C">
        <w:rPr>
          <w:rFonts w:ascii="Cambria Math" w:hAnsi="Cambria Math" w:cs="Cambria Math"/>
          <w:color w:val="EE0000"/>
        </w:rPr>
        <w:t>①②</w:t>
      </w:r>
      <w:r w:rsidRPr="00D1668C">
        <w:rPr>
          <w:color w:val="EE0000"/>
        </w:rPr>
        <w:t>可得</w:t>
      </w:r>
      <w:r w:rsidR="00856AD0" w:rsidRPr="00CA332D">
        <w:rPr>
          <w:rFonts w:hint="eastAsia"/>
          <w:i/>
          <w:iCs/>
          <w:color w:val="EE0000"/>
        </w:rPr>
        <w:t>m</w:t>
      </w:r>
      <w:r w:rsidR="00856AD0">
        <w:rPr>
          <w:rFonts w:hint="eastAsia"/>
          <w:color w:val="EE0000"/>
        </w:rPr>
        <w:t xml:space="preserve"> = </w:t>
      </w:r>
      <w:r w:rsidR="00856AD0">
        <w:rPr>
          <w:color w:val="EE0000"/>
        </w:rPr>
        <w:fldChar w:fldCharType="begin"/>
      </w:r>
      <w:r w:rsidR="00856AD0">
        <w:rPr>
          <w:color w:val="EE0000"/>
        </w:rPr>
        <w:instrText xml:space="preserve"> </w:instrText>
      </w:r>
      <w:r w:rsidR="00856AD0">
        <w:rPr>
          <w:rFonts w:hint="eastAsia"/>
          <w:color w:val="EE0000"/>
        </w:rPr>
        <w:instrText>EQ \F(</w:instrText>
      </w:r>
      <w:r w:rsidR="00856AD0" w:rsidRPr="00CA332D">
        <w:rPr>
          <w:rFonts w:hint="eastAsia"/>
          <w:i/>
          <w:iCs/>
          <w:color w:val="EE0000"/>
        </w:rPr>
        <w:instrText>EI</w:instrText>
      </w:r>
      <w:r w:rsidR="00856AD0">
        <w:rPr>
          <w:rFonts w:hint="eastAsia"/>
          <w:color w:val="EE0000"/>
        </w:rPr>
        <w:instrText>,</w:instrText>
      </w:r>
      <w:r w:rsidR="00856AD0" w:rsidRPr="00CA332D">
        <w:rPr>
          <w:rFonts w:ascii="Book Antiqua" w:hAnsi="Book Antiqua"/>
          <w:i/>
          <w:iCs/>
          <w:color w:val="EE0000"/>
        </w:rPr>
        <w:instrText>v</w:instrText>
      </w:r>
      <w:r w:rsidR="00856AD0" w:rsidRPr="00CA332D">
        <w:rPr>
          <w:rFonts w:hint="eastAsia"/>
          <w:i/>
          <w:iCs/>
          <w:color w:val="EE0000"/>
        </w:rPr>
        <w:instrText>g</w:instrText>
      </w:r>
      <w:r w:rsidR="00856AD0">
        <w:rPr>
          <w:rFonts w:hint="eastAsia"/>
          <w:color w:val="EE0000"/>
        </w:rPr>
        <w:instrText>)</w:instrText>
      </w:r>
      <w:r w:rsidR="00856AD0">
        <w:rPr>
          <w:color w:val="EE0000"/>
        </w:rPr>
        <w:instrText xml:space="preserve"> </w:instrText>
      </w:r>
      <w:r w:rsidR="00856AD0">
        <w:rPr>
          <w:color w:val="EE0000"/>
        </w:rPr>
        <w:fldChar w:fldCharType="separate"/>
      </w:r>
      <w:r w:rsidR="00856AD0">
        <w:rPr>
          <w:color w:val="EE0000"/>
        </w:rPr>
        <w:fldChar w:fldCharType="end"/>
      </w:r>
      <w:r w:rsidR="00856AD0">
        <w:rPr>
          <w:rFonts w:cs="Times New Roman"/>
          <w:color w:val="EE0000"/>
        </w:rPr>
        <w:t>−</w:t>
      </w:r>
      <w:r w:rsidR="00856AD0">
        <w:rPr>
          <w:rFonts w:hint="eastAsia"/>
          <w:color w:val="EE0000"/>
        </w:rPr>
        <w:t xml:space="preserve"> </w:t>
      </w:r>
      <w:r w:rsidR="00856AD0" w:rsidRPr="00856AD0">
        <w:rPr>
          <w:rFonts w:hint="eastAsia"/>
          <w:i/>
          <w:iCs/>
          <w:color w:val="EE0000"/>
        </w:rPr>
        <w:t>M</w:t>
      </w:r>
    </w:p>
    <w:p w14:paraId="49D69481" w14:textId="789254E9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正确。</w:t>
      </w:r>
    </w:p>
    <w:p w14:paraId="480BE391" w14:textId="41AB46FF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BD</w:t>
      </w:r>
      <w:r w:rsidRPr="00D1668C">
        <w:rPr>
          <w:color w:val="EE0000"/>
        </w:rPr>
        <w:t>。</w:t>
      </w:r>
    </w:p>
    <w:p w14:paraId="6953D9F0" w14:textId="0BCF0E39" w:rsidR="00524254" w:rsidRDefault="00524254" w:rsidP="00D1668C">
      <w:pPr>
        <w:rPr>
          <w:color w:val="EE0000"/>
        </w:rPr>
      </w:pPr>
    </w:p>
    <w:p w14:paraId="0B260F31" w14:textId="2FE0FF12" w:rsidR="00203E07" w:rsidRPr="00CA332D" w:rsidRDefault="00CA332D" w:rsidP="00524254">
      <w:pPr>
        <w:numPr>
          <w:ilvl w:val="0"/>
          <w:numId w:val="3"/>
        </w:numPr>
      </w:pPr>
      <w:r w:rsidRPr="00CA332D">
        <w:rPr>
          <w:noProof/>
        </w:rPr>
        <w:drawing>
          <wp:anchor distT="0" distB="0" distL="114300" distR="114300" simplePos="0" relativeHeight="251661312" behindDoc="0" locked="0" layoutInCell="1" allowOverlap="1" wp14:anchorId="082EEC9E" wp14:editId="156AD86E">
            <wp:simplePos x="0" y="0"/>
            <wp:positionH relativeFrom="column">
              <wp:posOffset>3249295</wp:posOffset>
            </wp:positionH>
            <wp:positionV relativeFrom="paragraph">
              <wp:posOffset>13970</wp:posOffset>
            </wp:positionV>
            <wp:extent cx="2076450" cy="1179195"/>
            <wp:effectExtent l="0" t="0" r="0" b="1905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179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A332D">
        <w:t>如图所示，无人机在空中作业时，受到一个方向不变、大小随时间变化的拉力。无人机经飞控系统实时调控，在拉力、空气作用力和重力作用下沿水平方向做匀速直线运动。已知拉力与水平面成</w:t>
      </w:r>
      <w:r w:rsidRPr="00CA332D">
        <w:rPr>
          <w:rFonts w:eastAsia="Times New Roman" w:cs="Times New Roman"/>
        </w:rPr>
        <w:t>30°</w:t>
      </w:r>
      <w:r w:rsidRPr="00CA332D">
        <w:t>角，其大小</w:t>
      </w:r>
      <w:r w:rsidRPr="00CA332D">
        <w:rPr>
          <w:rFonts w:eastAsia="Times New Roman" w:cs="Times New Roman"/>
          <w:i/>
        </w:rPr>
        <w:t>F</w:t>
      </w:r>
      <w:r w:rsidRPr="00CA332D">
        <w:t>随时间</w:t>
      </w:r>
      <w:r w:rsidRPr="00CA332D">
        <w:rPr>
          <w:rFonts w:eastAsia="Times New Roman" w:cs="Times New Roman"/>
          <w:i/>
        </w:rPr>
        <w:t>t</w:t>
      </w:r>
      <w:r w:rsidRPr="00CA332D">
        <w:t>的变化关系为</w:t>
      </w:r>
      <w:r w:rsidRPr="00CA332D">
        <w:rPr>
          <w:rFonts w:eastAsia="Times New Roman" w:cs="Times New Roman"/>
          <w:i/>
        </w:rPr>
        <w:t>F</w:t>
      </w:r>
      <w:r w:rsidRPr="00CA332D">
        <w:rPr>
          <w:rFonts w:eastAsia="Times New Roman" w:cs="Times New Roman"/>
        </w:rPr>
        <w:t xml:space="preserve"> = </w:t>
      </w:r>
      <w:r w:rsidRPr="00CA332D">
        <w:rPr>
          <w:rFonts w:eastAsia="Times New Roman" w:cs="Times New Roman"/>
          <w:i/>
        </w:rPr>
        <w:t>F</w:t>
      </w:r>
      <w:r w:rsidRPr="00CA332D">
        <w:rPr>
          <w:vertAlign w:val="subscript"/>
        </w:rPr>
        <w:t>0</w:t>
      </w:r>
      <w:r w:rsidRPr="00CA332D">
        <w:rPr>
          <w:rFonts w:hint="eastAsia"/>
        </w:rPr>
        <w:t xml:space="preserve"> </w:t>
      </w:r>
      <w:r w:rsidRPr="00CA332D">
        <w:rPr>
          <w:rFonts w:cs="Times New Roman"/>
        </w:rPr>
        <w:t>−</w:t>
      </w:r>
      <w:r w:rsidRPr="00CA332D">
        <w:rPr>
          <w:rFonts w:hint="eastAsia"/>
        </w:rPr>
        <w:t xml:space="preserve"> </w:t>
      </w:r>
      <w:r w:rsidRPr="00CA332D">
        <w:rPr>
          <w:rFonts w:eastAsia="Times New Roman" w:cs="Times New Roman"/>
          <w:i/>
        </w:rPr>
        <w:t>kt</w:t>
      </w:r>
      <w:r w:rsidRPr="00CA332D">
        <w:t>（</w:t>
      </w:r>
      <w:r w:rsidRPr="00CA332D">
        <w:rPr>
          <w:rFonts w:eastAsia="Times New Roman" w:cs="Times New Roman"/>
          <w:i/>
        </w:rPr>
        <w:t>F</w:t>
      </w:r>
      <w:r w:rsidRPr="00CA332D">
        <w:rPr>
          <w:rFonts w:eastAsia="Times New Roman" w:cs="Times New Roman"/>
        </w:rPr>
        <w:t xml:space="preserve"> ≠ 0</w:t>
      </w:r>
      <w:r w:rsidRPr="00CA332D">
        <w:t>，</w:t>
      </w:r>
      <w:r w:rsidRPr="00CA332D">
        <w:rPr>
          <w:rFonts w:eastAsia="Times New Roman" w:cs="Times New Roman"/>
          <w:i/>
        </w:rPr>
        <w:t>F</w:t>
      </w:r>
      <w:r w:rsidRPr="00CA332D">
        <w:rPr>
          <w:vertAlign w:val="subscript"/>
        </w:rPr>
        <w:t>0</w:t>
      </w:r>
      <w:r w:rsidRPr="00CA332D">
        <w:t>、</w:t>
      </w:r>
      <w:r w:rsidRPr="00CA332D">
        <w:rPr>
          <w:rFonts w:eastAsia="Times New Roman" w:cs="Times New Roman"/>
          <w:i/>
        </w:rPr>
        <w:t>k</w:t>
      </w:r>
      <w:r w:rsidRPr="00CA332D">
        <w:t>均为大于</w:t>
      </w:r>
      <w:r w:rsidRPr="00CA332D">
        <w:rPr>
          <w:rFonts w:eastAsia="Times New Roman" w:cs="Times New Roman"/>
        </w:rPr>
        <w:t>0</w:t>
      </w:r>
      <w:r w:rsidRPr="00CA332D">
        <w:t>的常量），无人机的质量为</w:t>
      </w:r>
      <w:r w:rsidRPr="00CA332D">
        <w:rPr>
          <w:rFonts w:eastAsia="Times New Roman" w:cs="Times New Roman"/>
          <w:i/>
        </w:rPr>
        <w:t>m</w:t>
      </w:r>
      <w:r w:rsidRPr="00CA332D">
        <w:t>，重力加速度为</w:t>
      </w:r>
      <w:r w:rsidRPr="00CA332D">
        <w:rPr>
          <w:rFonts w:eastAsia="Times New Roman" w:cs="Times New Roman"/>
          <w:i/>
        </w:rPr>
        <w:t>g</w:t>
      </w:r>
      <w:r w:rsidRPr="00CA332D">
        <w:t>。关于该无人机在</w:t>
      </w:r>
      <w:r w:rsidRPr="00CA332D">
        <w:rPr>
          <w:rFonts w:eastAsia="Times New Roman" w:cs="Times New Roman"/>
        </w:rPr>
        <w:t>0</w:t>
      </w:r>
      <w:r w:rsidRPr="00CA332D">
        <w:t>到</w:t>
      </w:r>
      <w:r w:rsidRPr="00CA332D">
        <w:rPr>
          <w:rFonts w:eastAsia="Times New Roman" w:cs="Times New Roman"/>
          <w:i/>
        </w:rPr>
        <w:t>T</w:t>
      </w:r>
      <w:r w:rsidRPr="00CA332D">
        <w:t>时间段内（</w:t>
      </w:r>
      <w:r w:rsidRPr="00CA332D">
        <w:rPr>
          <w:rFonts w:eastAsia="Times New Roman" w:cs="Times New Roman"/>
          <w:i/>
        </w:rPr>
        <w:t>T</w:t>
      </w:r>
      <w:r w:rsidRPr="00CA332D">
        <w:t>是满足</w:t>
      </w:r>
      <w:r w:rsidRPr="00CA332D">
        <w:rPr>
          <w:rFonts w:eastAsia="Times New Roman" w:cs="Times New Roman"/>
          <w:i/>
        </w:rPr>
        <w:t>F</w:t>
      </w:r>
      <w:r w:rsidRPr="00CA332D">
        <w:rPr>
          <w:rFonts w:eastAsia="Times New Roman" w:cs="Times New Roman"/>
        </w:rPr>
        <w:t xml:space="preserve"> &gt; 0</w:t>
      </w:r>
      <w:r w:rsidRPr="00CA332D">
        <w:t>的任一时刻），下列说法正确的有</w:t>
      </w:r>
      <w:commentRangeStart w:id="9"/>
      <w:commentRangeEnd w:id="9"/>
      <w:r w:rsidR="003A5A7A" w:rsidRPr="00CA332D">
        <w:rPr>
          <w:rStyle w:val="aa"/>
        </w:rPr>
        <w:commentReference w:id="9"/>
      </w:r>
      <w:r w:rsidRPr="00CA332D">
        <w:t>（</w:t>
      </w:r>
      <w:r w:rsidRPr="00CA332D">
        <w:rPr>
          <w:rFonts w:eastAsia="Times New Roman" w:cs="Times New Roman"/>
        </w:rPr>
        <w:t xml:space="preserve">  </w:t>
      </w:r>
      <w:r w:rsidR="003A5A7A" w:rsidRPr="00CA332D">
        <w:rPr>
          <w:rFonts w:eastAsiaTheme="minorEastAsia" w:cs="Times New Roman" w:hint="eastAsia"/>
        </w:rPr>
        <w:t xml:space="preserve"> </w:t>
      </w:r>
      <w:r w:rsidRPr="00CA332D">
        <w:rPr>
          <w:rFonts w:eastAsia="Times New Roman" w:cs="Times New Roman"/>
        </w:rPr>
        <w:t xml:space="preserve"> </w:t>
      </w:r>
      <w:r w:rsidRPr="00CA332D">
        <w:t>）</w:t>
      </w:r>
    </w:p>
    <w:p w14:paraId="742A5027" w14:textId="30CCB2EA" w:rsidR="00203E07" w:rsidRPr="00CA332D" w:rsidRDefault="00643539" w:rsidP="00D1668C">
      <w:r w:rsidRPr="00CA332D">
        <w:t>A</w:t>
      </w:r>
      <w:r w:rsidRPr="00CA332D">
        <w:t>．受到空气作用力的方向会变化</w:t>
      </w:r>
    </w:p>
    <w:p w14:paraId="1651EF1E" w14:textId="0023A9B7" w:rsidR="00203E07" w:rsidRPr="00CA332D" w:rsidRDefault="00643539" w:rsidP="00D1668C">
      <w:r w:rsidRPr="00CA332D">
        <w:t>B</w:t>
      </w:r>
      <w:r w:rsidRPr="00CA332D">
        <w:t>．受到拉力的冲量大小为</w:t>
      </w:r>
      <w:r w:rsidR="00CA332D" w:rsidRPr="00CA332D">
        <w:rPr>
          <w:rFonts w:hint="eastAsia"/>
        </w:rPr>
        <w:t>（</w:t>
      </w:r>
      <w:r w:rsidR="00CA332D" w:rsidRPr="00CA332D">
        <w:rPr>
          <w:rFonts w:hint="eastAsia"/>
          <w:i/>
          <w:iCs/>
        </w:rPr>
        <w:t>F</w:t>
      </w:r>
      <w:r w:rsidR="00CA332D" w:rsidRPr="00CA332D">
        <w:rPr>
          <w:rFonts w:hint="eastAsia"/>
          <w:vertAlign w:val="subscript"/>
        </w:rPr>
        <w:t>0</w:t>
      </w:r>
      <w:r w:rsidR="00CA332D" w:rsidRPr="00CA332D">
        <w:rPr>
          <w:rFonts w:hint="eastAsia"/>
        </w:rPr>
        <w:t xml:space="preserve"> </w:t>
      </w:r>
      <w:r w:rsidR="00CA332D" w:rsidRPr="00CA332D">
        <w:rPr>
          <w:rFonts w:cs="Times New Roman"/>
        </w:rPr>
        <w:t>−</w:t>
      </w:r>
      <w:r w:rsidR="00CA332D" w:rsidRPr="00CA332D">
        <w:rPr>
          <w:rFonts w:hint="eastAsia"/>
        </w:rPr>
        <w:t xml:space="preserve"> </w:t>
      </w:r>
      <w:r w:rsidR="00CA332D" w:rsidRPr="00CA332D">
        <w:fldChar w:fldCharType="begin"/>
      </w:r>
      <w:r w:rsidR="00CA332D" w:rsidRPr="00CA332D">
        <w:instrText xml:space="preserve"> </w:instrText>
      </w:r>
      <w:r w:rsidR="00CA332D" w:rsidRPr="00CA332D">
        <w:rPr>
          <w:rFonts w:hint="eastAsia"/>
        </w:rPr>
        <w:instrText>EQ \F(1,2)</w:instrText>
      </w:r>
      <w:r w:rsidR="00CA332D" w:rsidRPr="00CA332D">
        <w:instrText xml:space="preserve"> </w:instrText>
      </w:r>
      <w:r w:rsidR="00CA332D" w:rsidRPr="00CA332D">
        <w:fldChar w:fldCharType="separate"/>
      </w:r>
      <w:r w:rsidR="00CA332D" w:rsidRPr="00CA332D">
        <w:fldChar w:fldCharType="end"/>
      </w:r>
      <w:r w:rsidR="00CA332D" w:rsidRPr="00CA332D">
        <w:rPr>
          <w:rFonts w:hint="eastAsia"/>
          <w:i/>
          <w:iCs/>
        </w:rPr>
        <w:t>kT</w:t>
      </w:r>
      <w:r w:rsidR="00CA332D" w:rsidRPr="00CA332D">
        <w:rPr>
          <w:rFonts w:hint="eastAsia"/>
        </w:rPr>
        <w:t>）</w:t>
      </w:r>
      <w:r w:rsidR="00CA332D" w:rsidRPr="00CA332D">
        <w:rPr>
          <w:rFonts w:hint="eastAsia"/>
          <w:i/>
          <w:iCs/>
        </w:rPr>
        <w:t>T</w:t>
      </w:r>
    </w:p>
    <w:p w14:paraId="604F0A9E" w14:textId="03B89A5C" w:rsidR="00203E07" w:rsidRPr="00CA332D" w:rsidRDefault="00643539" w:rsidP="00D1668C">
      <w:r w:rsidRPr="00CA332D">
        <w:t>C</w:t>
      </w:r>
      <w:r w:rsidRPr="00CA332D">
        <w:t>．受到重力和拉力的合力的冲量大小为</w:t>
      </w:r>
      <w:r w:rsidR="00CA332D" w:rsidRPr="00CA332D">
        <w:rPr>
          <w:rFonts w:hint="eastAsia"/>
          <w:i/>
          <w:iCs/>
        </w:rPr>
        <w:t>mgT</w:t>
      </w:r>
      <w:r w:rsidR="00CA332D" w:rsidRPr="00CA332D">
        <w:rPr>
          <w:rFonts w:hint="eastAsia"/>
        </w:rPr>
        <w:t xml:space="preserve"> + </w:t>
      </w:r>
      <w:r w:rsidR="00CA332D" w:rsidRPr="00CA332D">
        <w:rPr>
          <w:rFonts w:hint="eastAsia"/>
        </w:rPr>
        <w:t>（</w:t>
      </w:r>
      <w:r w:rsidR="00CA332D" w:rsidRPr="00CA332D">
        <w:rPr>
          <w:rFonts w:hint="eastAsia"/>
          <w:i/>
          <w:iCs/>
        </w:rPr>
        <w:t>F</w:t>
      </w:r>
      <w:r w:rsidR="00CA332D" w:rsidRPr="00CA332D">
        <w:rPr>
          <w:rFonts w:hint="eastAsia"/>
          <w:vertAlign w:val="subscript"/>
        </w:rPr>
        <w:t>0</w:t>
      </w:r>
      <w:r w:rsidR="00CA332D" w:rsidRPr="00CA332D">
        <w:rPr>
          <w:rFonts w:hint="eastAsia"/>
        </w:rPr>
        <w:t xml:space="preserve"> </w:t>
      </w:r>
      <w:r w:rsidR="00CA332D" w:rsidRPr="00CA332D">
        <w:rPr>
          <w:rFonts w:cs="Times New Roman"/>
        </w:rPr>
        <w:t>−</w:t>
      </w:r>
      <w:r w:rsidR="00CA332D" w:rsidRPr="00CA332D">
        <w:rPr>
          <w:rFonts w:hint="eastAsia"/>
        </w:rPr>
        <w:t xml:space="preserve"> </w:t>
      </w:r>
      <w:r w:rsidR="00CA332D" w:rsidRPr="00CA332D">
        <w:fldChar w:fldCharType="begin"/>
      </w:r>
      <w:r w:rsidR="00CA332D" w:rsidRPr="00CA332D">
        <w:instrText xml:space="preserve"> </w:instrText>
      </w:r>
      <w:r w:rsidR="00CA332D" w:rsidRPr="00CA332D">
        <w:rPr>
          <w:rFonts w:hint="eastAsia"/>
        </w:rPr>
        <w:instrText>EQ \F(1,2)</w:instrText>
      </w:r>
      <w:r w:rsidR="00CA332D" w:rsidRPr="00CA332D">
        <w:instrText xml:space="preserve"> </w:instrText>
      </w:r>
      <w:r w:rsidR="00CA332D" w:rsidRPr="00CA332D">
        <w:fldChar w:fldCharType="separate"/>
      </w:r>
      <w:r w:rsidR="00CA332D" w:rsidRPr="00CA332D">
        <w:fldChar w:fldCharType="end"/>
      </w:r>
      <w:r w:rsidR="00CA332D" w:rsidRPr="00CA332D">
        <w:rPr>
          <w:rFonts w:hint="eastAsia"/>
          <w:i/>
          <w:iCs/>
        </w:rPr>
        <w:t>kT</w:t>
      </w:r>
      <w:r w:rsidR="00CA332D" w:rsidRPr="00CA332D">
        <w:rPr>
          <w:rFonts w:hint="eastAsia"/>
        </w:rPr>
        <w:t>）</w:t>
      </w:r>
      <w:r w:rsidR="00CA332D" w:rsidRPr="00CA332D">
        <w:rPr>
          <w:rFonts w:hint="eastAsia"/>
          <w:i/>
          <w:iCs/>
        </w:rPr>
        <w:t>T</w:t>
      </w:r>
    </w:p>
    <w:p w14:paraId="0221E009" w14:textId="7A20ADE6" w:rsidR="00CA332D" w:rsidRPr="00CA332D" w:rsidRDefault="00643539" w:rsidP="00D1668C">
      <w:r w:rsidRPr="00CA332D">
        <w:t>D</w:t>
      </w:r>
      <w:r w:rsidRPr="00CA332D">
        <w:t>．</w:t>
      </w:r>
      <w:r w:rsidRPr="00CA332D">
        <w:rPr>
          <w:rFonts w:eastAsia="Times New Roman" w:cs="Times New Roman"/>
          <w:i/>
        </w:rPr>
        <w:t>T</w:t>
      </w:r>
      <w:r w:rsidRPr="00CA332D">
        <w:t>时刻受到空气作用力的大小为</w:t>
      </w:r>
      <w:r w:rsidR="00CA332D" w:rsidRPr="00CA332D">
        <w:fldChar w:fldCharType="begin"/>
      </w:r>
      <w:r w:rsidR="00CA332D" w:rsidRPr="00CA332D">
        <w:instrText xml:space="preserve"> </w:instrText>
      </w:r>
      <w:r w:rsidR="00CA332D" w:rsidRPr="00CA332D">
        <w:rPr>
          <w:rFonts w:hint="eastAsia"/>
        </w:rPr>
        <w:instrText>EQ \R(\F(3,4)(</w:instrText>
      </w:r>
      <w:r w:rsidR="00CA332D" w:rsidRPr="00CA332D">
        <w:rPr>
          <w:rFonts w:hint="eastAsia"/>
          <w:i/>
          <w:iCs/>
        </w:rPr>
        <w:instrText>F</w:instrText>
      </w:r>
      <w:r w:rsidR="00CA332D" w:rsidRPr="00CA332D">
        <w:rPr>
          <w:rFonts w:hint="eastAsia"/>
          <w:vertAlign w:val="subscript"/>
        </w:rPr>
        <w:instrText>0</w:instrText>
      </w:r>
      <w:r w:rsidR="00CA332D" w:rsidRPr="00CA332D">
        <w:rPr>
          <w:rFonts w:hint="eastAsia"/>
        </w:rPr>
        <w:instrText xml:space="preserve"> </w:instrText>
      </w:r>
      <w:r w:rsidR="00CA332D" w:rsidRPr="00CA332D">
        <w:rPr>
          <w:rFonts w:cs="Times New Roman"/>
        </w:rPr>
        <w:instrText>−</w:instrText>
      </w:r>
      <w:r w:rsidR="00CA332D" w:rsidRPr="00CA332D">
        <w:rPr>
          <w:rFonts w:hint="eastAsia"/>
        </w:rPr>
        <w:instrText xml:space="preserve"> </w:instrText>
      </w:r>
      <w:r w:rsidR="00CA332D" w:rsidRPr="00CA332D">
        <w:rPr>
          <w:rFonts w:hint="eastAsia"/>
          <w:i/>
          <w:iCs/>
        </w:rPr>
        <w:instrText>kT</w:instrText>
      </w:r>
      <w:r w:rsidR="00CA332D" w:rsidRPr="00CA332D">
        <w:rPr>
          <w:rFonts w:hint="eastAsia"/>
        </w:rPr>
        <w:instrText>)</w:instrText>
      </w:r>
      <w:r w:rsidR="00CA332D" w:rsidRPr="00CA332D">
        <w:rPr>
          <w:rFonts w:hint="eastAsia"/>
          <w:vertAlign w:val="superscript"/>
        </w:rPr>
        <w:instrText>2</w:instrText>
      </w:r>
      <w:r w:rsidR="00CA332D" w:rsidRPr="00CA332D">
        <w:rPr>
          <w:rFonts w:hint="eastAsia"/>
        </w:rPr>
        <w:instrText xml:space="preserve"> + (</w:instrText>
      </w:r>
      <w:r w:rsidR="00CA332D" w:rsidRPr="00CA332D">
        <w:rPr>
          <w:rFonts w:hint="eastAsia"/>
          <w:i/>
          <w:iCs/>
        </w:rPr>
        <w:instrText>mg</w:instrText>
      </w:r>
      <w:r w:rsidR="00CA332D" w:rsidRPr="00CA332D">
        <w:rPr>
          <w:rFonts w:hint="eastAsia"/>
        </w:rPr>
        <w:instrText xml:space="preserve"> </w:instrText>
      </w:r>
      <w:r w:rsidR="00CA332D" w:rsidRPr="00CA332D">
        <w:rPr>
          <w:rFonts w:cs="Times New Roman"/>
        </w:rPr>
        <w:instrText>−</w:instrText>
      </w:r>
      <w:r w:rsidR="00CA332D" w:rsidRPr="00CA332D">
        <w:rPr>
          <w:rFonts w:cs="Times New Roman" w:hint="eastAsia"/>
        </w:rPr>
        <w:instrText xml:space="preserve"> \F(</w:instrText>
      </w:r>
      <w:r w:rsidR="00CA332D" w:rsidRPr="00CA332D">
        <w:rPr>
          <w:rFonts w:cs="Times New Roman" w:hint="eastAsia"/>
          <w:i/>
          <w:iCs/>
        </w:rPr>
        <w:instrText>F</w:instrText>
      </w:r>
      <w:r w:rsidR="00CA332D" w:rsidRPr="00CA332D">
        <w:rPr>
          <w:rFonts w:cs="Times New Roman" w:hint="eastAsia"/>
          <w:vertAlign w:val="subscript"/>
        </w:rPr>
        <w:instrText>0</w:instrText>
      </w:r>
      <w:r w:rsidR="00CA332D" w:rsidRPr="00CA332D">
        <w:rPr>
          <w:rFonts w:cs="Times New Roman" w:hint="eastAsia"/>
        </w:rPr>
        <w:instrText xml:space="preserve"> </w:instrText>
      </w:r>
      <w:r w:rsidR="00CA332D" w:rsidRPr="00CA332D">
        <w:rPr>
          <w:rFonts w:cs="Times New Roman"/>
        </w:rPr>
        <w:instrText>−</w:instrText>
      </w:r>
      <w:r w:rsidR="00CA332D" w:rsidRPr="00CA332D">
        <w:rPr>
          <w:rFonts w:cs="Times New Roman" w:hint="eastAsia"/>
        </w:rPr>
        <w:instrText xml:space="preserve"> </w:instrText>
      </w:r>
      <w:r w:rsidR="00CA332D" w:rsidRPr="00CA332D">
        <w:rPr>
          <w:rFonts w:cs="Times New Roman" w:hint="eastAsia"/>
          <w:i/>
          <w:iCs/>
        </w:rPr>
        <w:instrText>kT</w:instrText>
      </w:r>
      <w:r w:rsidR="00CA332D" w:rsidRPr="00CA332D">
        <w:rPr>
          <w:rFonts w:cs="Times New Roman" w:hint="eastAsia"/>
        </w:rPr>
        <w:instrText>,2)</w:instrText>
      </w:r>
      <w:r w:rsidR="00CA332D" w:rsidRPr="00CA332D">
        <w:rPr>
          <w:rFonts w:hint="eastAsia"/>
        </w:rPr>
        <w:instrText>)</w:instrText>
      </w:r>
      <w:r w:rsidR="00CA332D" w:rsidRPr="00CA332D">
        <w:rPr>
          <w:rFonts w:hint="eastAsia"/>
          <w:vertAlign w:val="superscript"/>
        </w:rPr>
        <w:instrText>2</w:instrText>
      </w:r>
      <w:r w:rsidR="00CA332D" w:rsidRPr="00CA332D">
        <w:rPr>
          <w:rFonts w:hint="eastAsia"/>
        </w:rPr>
        <w:instrText>)</w:instrText>
      </w:r>
      <w:r w:rsidR="00CA332D" w:rsidRPr="00CA332D">
        <w:instrText xml:space="preserve"> </w:instrText>
      </w:r>
      <w:r w:rsidR="00CA332D" w:rsidRPr="00CA332D">
        <w:fldChar w:fldCharType="separate"/>
      </w:r>
      <w:r w:rsidR="00CA332D" w:rsidRPr="00CA332D">
        <w:fldChar w:fldCharType="end"/>
      </w:r>
    </w:p>
    <w:p w14:paraId="37FC35E7" w14:textId="3A3DE139" w:rsidR="00203E07" w:rsidRPr="00D1668C" w:rsidRDefault="00524254" w:rsidP="00D1668C">
      <w:pPr>
        <w:rPr>
          <w:color w:val="EE0000"/>
        </w:rPr>
      </w:pPr>
      <w:r w:rsidRPr="00D1668C">
        <w:rPr>
          <w:noProof/>
          <w:color w:val="EE0000"/>
        </w:rPr>
        <w:drawing>
          <wp:anchor distT="0" distB="0" distL="114300" distR="114300" simplePos="0" relativeHeight="251655168" behindDoc="0" locked="0" layoutInCell="1" allowOverlap="1" wp14:anchorId="1168A498" wp14:editId="28AED375">
            <wp:simplePos x="0" y="0"/>
            <wp:positionH relativeFrom="column">
              <wp:posOffset>3855720</wp:posOffset>
            </wp:positionH>
            <wp:positionV relativeFrom="paragraph">
              <wp:posOffset>10160</wp:posOffset>
            </wp:positionV>
            <wp:extent cx="1369695" cy="1552575"/>
            <wp:effectExtent l="0" t="0" r="1905" b="9525"/>
            <wp:wrapSquare wrapText="bothSides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6969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1668C">
        <w:rPr>
          <w:color w:val="EE0000"/>
        </w:rPr>
        <w:t>【详解】</w:t>
      </w:r>
      <w:r w:rsidRPr="00D1668C">
        <w:rPr>
          <w:rFonts w:eastAsia="Times New Roman" w:cs="Times New Roman"/>
          <w:color w:val="EE0000"/>
        </w:rPr>
        <w:t>AD</w:t>
      </w:r>
      <w:r w:rsidRPr="00D1668C">
        <w:rPr>
          <w:color w:val="EE0000"/>
        </w:rPr>
        <w:t>．无人机经飞控系统实时调控，在拉力、空气作用力和重力作用下沿水平方向做匀速直线运动，则无人机受到空气作用力与重力和拉力的合力等大反向，随着</w:t>
      </w:r>
      <w:r w:rsidRPr="00D1668C">
        <w:rPr>
          <w:rFonts w:eastAsia="Times New Roman" w:cs="Times New Roman"/>
          <w:i/>
          <w:color w:val="EE0000"/>
        </w:rPr>
        <w:t>F</w:t>
      </w:r>
      <w:r w:rsidRPr="00D1668C">
        <w:rPr>
          <w:color w:val="EE0000"/>
        </w:rPr>
        <w:t>的减小重力和拉力的合力如图</w:t>
      </w:r>
      <w:r>
        <w:rPr>
          <w:rFonts w:hint="eastAsia"/>
          <w:color w:val="EE0000"/>
        </w:rPr>
        <w:t>。</w:t>
      </w:r>
    </w:p>
    <w:p w14:paraId="3A75196F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可知无人机受到空气作用力的大小和方向均会改变，在</w:t>
      </w:r>
      <w:r w:rsidRPr="00D1668C">
        <w:rPr>
          <w:rFonts w:eastAsia="Times New Roman" w:cs="Times New Roman"/>
          <w:i/>
          <w:color w:val="EE0000"/>
        </w:rPr>
        <w:t>T</w:t>
      </w:r>
      <w:r w:rsidRPr="00D1668C">
        <w:rPr>
          <w:color w:val="EE0000"/>
        </w:rPr>
        <w:t>时刻有</w:t>
      </w:r>
      <w:r w:rsidRPr="00D1668C">
        <w:rPr>
          <w:color w:val="EE0000"/>
        </w:rPr>
        <w:object w:dxaOrig="2715" w:dyaOrig="765" w14:anchorId="04076CF8">
          <v:shape id="_x0000_i1049" type="#_x0000_t75" alt="学科网(www.zxxk.com)--教育资源门户，提供试卷、教案、课件、论文、素材以及各类教学资源下载，还有大量而丰富的教学相关资讯！ pz6bFJWLL0tN+fUPil0Ivg==" style="width:135.7pt;height:38.3pt" o:ole="">
            <v:imagedata r:id="rId69" o:title="eqIdeca85eec3a2495ae53663a5b481635e8"/>
          </v:shape>
          <o:OLEObject Type="Embed" ProgID="Equation.DSMT4" ShapeID="_x0000_i1049" DrawAspect="Content" ObjectID="_1814095887" r:id="rId70"/>
        </w:object>
      </w:r>
      <w:r w:rsidRPr="00D1668C">
        <w:rPr>
          <w:color w:val="EE0000"/>
        </w:rPr>
        <w:t>，</w:t>
      </w:r>
      <w:r w:rsidRPr="00D1668C">
        <w:rPr>
          <w:rFonts w:eastAsia="Times New Roman" w:cs="Times New Roman"/>
          <w:i/>
          <w:color w:val="EE0000"/>
        </w:rPr>
        <w:t>F</w:t>
      </w:r>
      <w:r w:rsidRPr="00D1668C">
        <w:rPr>
          <w:rFonts w:eastAsia="Times New Roman" w:cs="Times New Roman"/>
          <w:color w:val="EE0000"/>
        </w:rPr>
        <w:t xml:space="preserve"> </w:t>
      </w:r>
      <w:r w:rsidRPr="00D1668C">
        <w:rPr>
          <w:rFonts w:eastAsia="Times New Roman" w:cs="Times New Roman"/>
          <w:i/>
          <w:color w:val="EE0000"/>
        </w:rPr>
        <w:t>=</w:t>
      </w:r>
      <w:r w:rsidRPr="00D1668C">
        <w:rPr>
          <w:rFonts w:eastAsia="Times New Roman" w:cs="Times New Roman"/>
          <w:color w:val="EE0000"/>
        </w:rPr>
        <w:t xml:space="preserve"> </w:t>
      </w:r>
      <w:r w:rsidRPr="00D1668C">
        <w:rPr>
          <w:rFonts w:eastAsia="Times New Roman" w:cs="Times New Roman"/>
          <w:i/>
          <w:color w:val="EE0000"/>
        </w:rPr>
        <w:t>F</w:t>
      </w:r>
      <w:r w:rsidRPr="00D1668C">
        <w:rPr>
          <w:color w:val="EE0000"/>
          <w:vertAlign w:val="subscript"/>
        </w:rPr>
        <w:t>0</w:t>
      </w:r>
      <w:r w:rsidRPr="00D1668C">
        <w:rPr>
          <w:color w:val="EE0000"/>
        </w:rPr>
        <w:t>－</w:t>
      </w:r>
      <w:r w:rsidRPr="00D1668C">
        <w:rPr>
          <w:rFonts w:eastAsia="Times New Roman" w:cs="Times New Roman"/>
          <w:i/>
          <w:color w:val="EE0000"/>
        </w:rPr>
        <w:t>kT</w:t>
      </w:r>
    </w:p>
    <w:p w14:paraId="395D86E6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解得</w:t>
      </w:r>
      <w:r w:rsidRPr="00D1668C">
        <w:rPr>
          <w:color w:val="EE0000"/>
        </w:rPr>
        <w:object w:dxaOrig="4035" w:dyaOrig="525" w14:anchorId="2BEC147A">
          <v:shape id="_x0000_i1050" type="#_x0000_t75" alt="学科网(www.zxxk.com)--教育资源门户，提供试卷、教案、课件、论文、素材以及各类教学资源下载，还有大量而丰富的教学相关资讯！ pz6bFJWLL0tN+fUPil0Ivg==" style="width:201.7pt;height:26.3pt" o:ole="">
            <v:imagedata r:id="rId71" o:title="eqId20700e75074d1230edfad9833c2e5bf1"/>
          </v:shape>
          <o:OLEObject Type="Embed" ProgID="Equation.DSMT4" ShapeID="_x0000_i1050" DrawAspect="Content" ObjectID="_1814095888" r:id="rId72"/>
        </w:object>
      </w:r>
    </w:p>
    <w:p w14:paraId="540CFBA5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正确、</w:t>
      </w:r>
      <w:r w:rsidRPr="00D1668C">
        <w:rPr>
          <w:rFonts w:eastAsia="Times New Roman" w:cs="Times New Roman"/>
          <w:color w:val="EE0000"/>
        </w:rPr>
        <w:t>D</w:t>
      </w:r>
      <w:r w:rsidRPr="00D1668C">
        <w:rPr>
          <w:color w:val="EE0000"/>
        </w:rPr>
        <w:t>错误；</w:t>
      </w:r>
    </w:p>
    <w:p w14:paraId="111EDDD5" w14:textId="69CB133E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．由于拉力</w:t>
      </w:r>
      <w:r w:rsidRPr="00D1668C">
        <w:rPr>
          <w:rFonts w:eastAsia="Times New Roman" w:cs="Times New Roman"/>
          <w:i/>
          <w:color w:val="EE0000"/>
        </w:rPr>
        <w:t>F</w:t>
      </w:r>
      <w:r w:rsidRPr="00D1668C">
        <w:rPr>
          <w:color w:val="EE0000"/>
        </w:rPr>
        <w:t>随时间</w:t>
      </w:r>
      <w:r w:rsidRPr="00D1668C">
        <w:rPr>
          <w:rFonts w:eastAsia="Times New Roman" w:cs="Times New Roman"/>
          <w:i/>
          <w:color w:val="EE0000"/>
        </w:rPr>
        <w:t>t</w:t>
      </w:r>
      <w:r w:rsidRPr="00D1668C">
        <w:rPr>
          <w:color w:val="EE0000"/>
        </w:rPr>
        <w:t>均匀变化，则无人机在</w:t>
      </w:r>
      <w:r w:rsidRPr="00D1668C">
        <w:rPr>
          <w:rFonts w:eastAsia="Times New Roman" w:cs="Times New Roman"/>
          <w:color w:val="EE0000"/>
        </w:rPr>
        <w:t>0</w:t>
      </w:r>
      <w:r w:rsidRPr="00D1668C">
        <w:rPr>
          <w:color w:val="EE0000"/>
        </w:rPr>
        <w:t>到</w:t>
      </w:r>
      <w:r w:rsidRPr="00D1668C">
        <w:rPr>
          <w:rFonts w:eastAsia="Times New Roman" w:cs="Times New Roman"/>
          <w:i/>
          <w:color w:val="EE0000"/>
        </w:rPr>
        <w:t>T</w:t>
      </w:r>
      <w:r w:rsidRPr="00D1668C">
        <w:rPr>
          <w:color w:val="EE0000"/>
        </w:rPr>
        <w:t>时间段内受到拉力的冲量大小为</w:t>
      </w:r>
      <w:r w:rsidRPr="00D1668C">
        <w:rPr>
          <w:rFonts w:eastAsia="Times New Roman" w:cs="Times New Roman"/>
          <w:i/>
          <w:color w:val="EE0000"/>
        </w:rPr>
        <w:t>F</w:t>
      </w:r>
      <w:r w:rsidR="00CA332D">
        <w:rPr>
          <w:rFonts w:eastAsiaTheme="minorEastAsia" w:cs="Times New Roman"/>
          <w:i/>
          <w:color w:val="EE0000"/>
        </w:rPr>
        <w:t>–</w:t>
      </w:r>
      <w:r w:rsidRPr="00D1668C">
        <w:rPr>
          <w:rFonts w:eastAsia="Times New Roman" w:cs="Times New Roman"/>
          <w:i/>
          <w:color w:val="EE0000"/>
        </w:rPr>
        <w:t>t</w:t>
      </w:r>
      <w:r w:rsidRPr="00D1668C">
        <w:rPr>
          <w:color w:val="EE0000"/>
        </w:rPr>
        <w:t>图像与坐标轴围成的面积为</w:t>
      </w:r>
      <w:r w:rsidR="00CA332D">
        <w:rPr>
          <w:rFonts w:hint="eastAsia"/>
          <w:color w:val="EE0000"/>
        </w:rPr>
        <w:t>（</w:t>
      </w:r>
      <w:r w:rsidR="00CA332D" w:rsidRPr="00CA332D">
        <w:rPr>
          <w:rFonts w:hint="eastAsia"/>
          <w:i/>
          <w:iCs/>
          <w:color w:val="EE0000"/>
        </w:rPr>
        <w:t>F</w:t>
      </w:r>
      <w:r w:rsidR="00CA332D">
        <w:rPr>
          <w:rFonts w:hint="eastAsia"/>
          <w:color w:val="EE0000"/>
          <w:vertAlign w:val="subscript"/>
        </w:rPr>
        <w:t>0</w:t>
      </w:r>
      <w:r w:rsidR="00CA332D">
        <w:rPr>
          <w:rFonts w:hint="eastAsia"/>
          <w:color w:val="EE0000"/>
        </w:rPr>
        <w:t xml:space="preserve"> </w:t>
      </w:r>
      <w:r w:rsidR="00CA332D">
        <w:rPr>
          <w:rFonts w:cs="Times New Roman"/>
          <w:color w:val="EE0000"/>
        </w:rPr>
        <w:t>−</w:t>
      </w:r>
      <w:r w:rsidR="00CA332D">
        <w:rPr>
          <w:rFonts w:hint="eastAsia"/>
          <w:color w:val="EE0000"/>
        </w:rPr>
        <w:t xml:space="preserve"> </w:t>
      </w:r>
      <w:r w:rsidR="00CA332D">
        <w:rPr>
          <w:color w:val="EE0000"/>
        </w:rPr>
        <w:fldChar w:fldCharType="begin"/>
      </w:r>
      <w:r w:rsidR="00CA332D">
        <w:rPr>
          <w:color w:val="EE0000"/>
        </w:rPr>
        <w:instrText xml:space="preserve"> </w:instrText>
      </w:r>
      <w:r w:rsidR="00CA332D">
        <w:rPr>
          <w:rFonts w:hint="eastAsia"/>
          <w:color w:val="EE0000"/>
        </w:rPr>
        <w:instrText>EQ \F(1,2)</w:instrText>
      </w:r>
      <w:r w:rsidR="00CA332D">
        <w:rPr>
          <w:color w:val="EE0000"/>
        </w:rPr>
        <w:instrText xml:space="preserve"> </w:instrText>
      </w:r>
      <w:r w:rsidR="00CA332D">
        <w:rPr>
          <w:color w:val="EE0000"/>
        </w:rPr>
        <w:fldChar w:fldCharType="separate"/>
      </w:r>
      <w:r w:rsidR="00CA332D">
        <w:rPr>
          <w:color w:val="EE0000"/>
        </w:rPr>
        <w:fldChar w:fldCharType="end"/>
      </w:r>
      <w:r w:rsidR="00CA332D" w:rsidRPr="00CA332D">
        <w:rPr>
          <w:rFonts w:hint="eastAsia"/>
          <w:i/>
          <w:iCs/>
          <w:color w:val="EE0000"/>
        </w:rPr>
        <w:t>kT</w:t>
      </w:r>
      <w:r w:rsidR="00CA332D">
        <w:rPr>
          <w:rFonts w:hint="eastAsia"/>
          <w:color w:val="EE0000"/>
        </w:rPr>
        <w:t>）</w:t>
      </w:r>
      <w:r w:rsidR="00CA332D" w:rsidRPr="00CA332D">
        <w:rPr>
          <w:rFonts w:hint="eastAsia"/>
          <w:i/>
          <w:iCs/>
          <w:color w:val="EE0000"/>
        </w:rPr>
        <w:t>T</w:t>
      </w:r>
      <w:r w:rsidRPr="00D1668C">
        <w:rPr>
          <w:color w:val="EE0000"/>
        </w:rPr>
        <w:t>，故</w:t>
      </w: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正确；</w:t>
      </w:r>
    </w:p>
    <w:p w14:paraId="6830F5A4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lastRenderedPageBreak/>
        <w:t>C</w:t>
      </w:r>
      <w:r w:rsidRPr="00D1668C">
        <w:rPr>
          <w:color w:val="EE0000"/>
        </w:rPr>
        <w:t>．将拉力分解为水平和竖直方向，则无人机受重力和拉力的合力在水平方向有</w:t>
      </w:r>
      <w:r w:rsidRPr="00D1668C">
        <w:rPr>
          <w:color w:val="EE0000"/>
        </w:rPr>
        <w:object w:dxaOrig="1703" w:dyaOrig="683" w14:anchorId="444F49F1">
          <v:shape id="_x0000_i1051" type="#_x0000_t75" alt="学科网(www.zxxk.com)--教育资源门户，提供试卷、教案、课件、论文、素材以及各类教学资源下载，还有大量而丰富的教学相关资讯！ pz6bFJWLL0tN+fUPil0Ivg==" style="width:84.9pt;height:34.15pt" o:ole="">
            <v:imagedata r:id="rId73" o:title="eqIdb0607b739fe197ff899d43220a31190b"/>
          </v:shape>
          <o:OLEObject Type="Embed" ProgID="Equation.DSMT4" ShapeID="_x0000_i1051" DrawAspect="Content" ObjectID="_1814095889" r:id="rId74"/>
        </w:object>
      </w:r>
    </w:p>
    <w:p w14:paraId="394C766F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无人机受重力和拉力的合力在竖直方向有</w:t>
      </w:r>
      <w:r w:rsidRPr="00D1668C">
        <w:rPr>
          <w:color w:val="EE0000"/>
        </w:rPr>
        <w:object w:dxaOrig="2063" w:dyaOrig="623" w14:anchorId="30D47DAA">
          <v:shape id="_x0000_i1052" type="#_x0000_t75" alt="学科网(www.zxxk.com)--教育资源门户，提供试卷、教案、课件、论文、素材以及各类教学资源下载，还有大量而丰富的教学相关资讯！ pz6bFJWLL0tN+fUPil0Ivg==" style="width:103.4pt;height:31.4pt" o:ole="">
            <v:imagedata r:id="rId75" o:title="eqId4533098c0e5afab7b36547fcc8216ae5"/>
          </v:shape>
          <o:OLEObject Type="Embed" ProgID="Equation.DSMT4" ShapeID="_x0000_i1052" DrawAspect="Content" ObjectID="_1814095890" r:id="rId76"/>
        </w:object>
      </w:r>
    </w:p>
    <w:p w14:paraId="456862B4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0</w:t>
      </w:r>
      <w:r w:rsidRPr="00D1668C">
        <w:rPr>
          <w:color w:val="EE0000"/>
        </w:rPr>
        <w:t>到</w:t>
      </w:r>
      <w:r w:rsidRPr="00D1668C">
        <w:rPr>
          <w:rFonts w:eastAsia="Times New Roman" w:cs="Times New Roman"/>
          <w:i/>
          <w:color w:val="EE0000"/>
        </w:rPr>
        <w:t>T</w:t>
      </w:r>
      <w:r w:rsidRPr="00D1668C">
        <w:rPr>
          <w:color w:val="EE0000"/>
        </w:rPr>
        <w:t>时间段内无人机受重力和拉力的合力在水平方向的冲量为</w:t>
      </w:r>
      <w:r w:rsidRPr="00D1668C">
        <w:rPr>
          <w:color w:val="EE0000"/>
        </w:rPr>
        <w:object w:dxaOrig="2160" w:dyaOrig="683" w14:anchorId="62E5B7CD">
          <v:shape id="_x0000_i1053" type="#_x0000_t75" alt="学科网(www.zxxk.com)--教育资源门户，提供试卷、教案、课件、论文、素材以及各类教学资源下载，还有大量而丰富的教学相关资讯！ pz6bFJWLL0tN+fUPil0Ivg==" style="width:108pt;height:34.15pt" o:ole="">
            <v:imagedata r:id="rId77" o:title="eqId378003a000bc14bf403d44e15bc9c327"/>
          </v:shape>
          <o:OLEObject Type="Embed" ProgID="Equation.DSMT4" ShapeID="_x0000_i1053" DrawAspect="Content" ObjectID="_1814095891" r:id="rId78"/>
        </w:object>
      </w:r>
    </w:p>
    <w:p w14:paraId="509F8030" w14:textId="77777777" w:rsidR="00203E07" w:rsidRPr="00D1668C" w:rsidRDefault="00000000" w:rsidP="00D1668C">
      <w:pPr>
        <w:rPr>
          <w:color w:val="EE0000"/>
        </w:rPr>
      </w:pPr>
      <w:r w:rsidRPr="00D1668C">
        <w:rPr>
          <w:rFonts w:eastAsia="Times New Roman" w:cs="Times New Roman"/>
          <w:color w:val="EE0000"/>
        </w:rPr>
        <w:t>0</w:t>
      </w:r>
      <w:r w:rsidRPr="00D1668C">
        <w:rPr>
          <w:color w:val="EE0000"/>
        </w:rPr>
        <w:t>到</w:t>
      </w:r>
      <w:r w:rsidRPr="00D1668C">
        <w:rPr>
          <w:rFonts w:eastAsia="Times New Roman" w:cs="Times New Roman"/>
          <w:i/>
          <w:color w:val="EE0000"/>
        </w:rPr>
        <w:t>T</w:t>
      </w:r>
      <w:r w:rsidRPr="00D1668C">
        <w:rPr>
          <w:color w:val="EE0000"/>
        </w:rPr>
        <w:t>时间段内无人机受重力和拉力的合力在竖直方向的冲量为</w:t>
      </w:r>
      <w:r w:rsidRPr="00D1668C">
        <w:rPr>
          <w:color w:val="EE0000"/>
        </w:rPr>
        <w:object w:dxaOrig="2520" w:dyaOrig="623" w14:anchorId="21C91388">
          <v:shape id="_x0000_i1054" type="#_x0000_t75" alt="学科网(www.zxxk.com)--教育资源门户，提供试卷、教案、课件、论文、素材以及各类教学资源下载，还有大量而丰富的教学相关资讯！ pz6bFJWLL0tN+fUPil0Ivg==" style="width:126pt;height:31.4pt" o:ole="">
            <v:imagedata r:id="rId79" o:title="eqIdc1d58a1a072fe05a04d20e54692a128a"/>
          </v:shape>
          <o:OLEObject Type="Embed" ProgID="Equation.DSMT4" ShapeID="_x0000_i1054" DrawAspect="Content" ObjectID="_1814095892" r:id="rId80"/>
        </w:object>
      </w:r>
    </w:p>
    <w:p w14:paraId="66A8F870" w14:textId="77777777" w:rsidR="00CA332D" w:rsidRDefault="00000000" w:rsidP="00D1668C">
      <w:pPr>
        <w:rPr>
          <w:color w:val="EE0000"/>
        </w:rPr>
      </w:pPr>
      <w:r w:rsidRPr="00D1668C">
        <w:rPr>
          <w:color w:val="EE0000"/>
        </w:rPr>
        <w:t>则</w:t>
      </w:r>
      <w:r w:rsidRPr="00D1668C">
        <w:rPr>
          <w:rFonts w:eastAsia="Times New Roman" w:cs="Times New Roman"/>
          <w:color w:val="EE0000"/>
        </w:rPr>
        <w:t>0</w:t>
      </w:r>
      <w:r w:rsidRPr="00D1668C">
        <w:rPr>
          <w:color w:val="EE0000"/>
        </w:rPr>
        <w:t>到</w:t>
      </w:r>
      <w:r w:rsidRPr="00D1668C">
        <w:rPr>
          <w:rFonts w:eastAsia="Times New Roman" w:cs="Times New Roman"/>
          <w:i/>
          <w:color w:val="EE0000"/>
        </w:rPr>
        <w:t>T</w:t>
      </w:r>
      <w:r w:rsidRPr="00D1668C">
        <w:rPr>
          <w:color w:val="EE0000"/>
        </w:rPr>
        <w:t>时间段内无人机受到重力和拉力的合力的冲量大小为</w:t>
      </w:r>
    </w:p>
    <w:p w14:paraId="12058164" w14:textId="2EAE1002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object w:dxaOrig="5100" w:dyaOrig="698" w14:anchorId="39FF1D00">
          <v:shape id="_x0000_i1055" type="#_x0000_t75" alt="学科网(www.zxxk.com)--教育资源门户，提供试卷、教案、课件、论文、素材以及各类教学资源下载，还有大量而丰富的教学相关资讯！ pz6bFJWLL0tN+fUPil0Ivg==" style="width:255.25pt;height:35.1pt" o:ole="">
            <v:imagedata r:id="rId81" o:title="eqId5824b91f146590e1e11ee8266ffecf2f"/>
          </v:shape>
          <o:OLEObject Type="Embed" ProgID="Equation.DSMT4" ShapeID="_x0000_i1055" DrawAspect="Content" ObjectID="_1814095893" r:id="rId82"/>
        </w:object>
      </w:r>
    </w:p>
    <w:p w14:paraId="78418588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</w:t>
      </w:r>
      <w:r w:rsidRPr="00D1668C">
        <w:rPr>
          <w:rFonts w:eastAsia="Times New Roman" w:cs="Times New Roman"/>
          <w:color w:val="EE0000"/>
        </w:rPr>
        <w:t>C</w:t>
      </w:r>
      <w:r w:rsidRPr="00D1668C">
        <w:rPr>
          <w:color w:val="EE0000"/>
        </w:rPr>
        <w:t>错误。</w:t>
      </w:r>
    </w:p>
    <w:p w14:paraId="04ACB90E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故选</w:t>
      </w:r>
      <w:r w:rsidRPr="00D1668C">
        <w:rPr>
          <w:rFonts w:eastAsia="Times New Roman" w:cs="Times New Roman"/>
          <w:color w:val="EE0000"/>
        </w:rPr>
        <w:t>AB</w:t>
      </w:r>
      <w:r w:rsidRPr="00D1668C">
        <w:rPr>
          <w:color w:val="EE0000"/>
        </w:rPr>
        <w:t>。</w:t>
      </w:r>
    </w:p>
    <w:p w14:paraId="7144114B" w14:textId="77777777" w:rsidR="00203E07" w:rsidRPr="00D1668C" w:rsidRDefault="00000000" w:rsidP="00524254">
      <w:pPr>
        <w:pStyle w:val="2"/>
      </w:pPr>
      <w:r w:rsidRPr="00D1668C">
        <w:t>三、非选择题：本大题共</w:t>
      </w:r>
      <w:r w:rsidRPr="00D1668C">
        <w:rPr>
          <w:rFonts w:eastAsia="Times New Roman" w:cs="Times New Roman"/>
        </w:rPr>
        <w:t>5</w:t>
      </w:r>
      <w:r w:rsidRPr="00D1668C">
        <w:t>小题，共</w:t>
      </w:r>
      <w:r w:rsidRPr="00D1668C">
        <w:rPr>
          <w:rFonts w:eastAsia="Times New Roman" w:cs="Times New Roman"/>
        </w:rPr>
        <w:t>54</w:t>
      </w:r>
      <w:r w:rsidRPr="00D1668C">
        <w:t>分。考生根据要求作答。</w:t>
      </w:r>
    </w:p>
    <w:p w14:paraId="5B5867D3" w14:textId="42A2E287" w:rsidR="00203E07" w:rsidRPr="00D1668C" w:rsidRDefault="005D6568" w:rsidP="005D6568">
      <w:pPr>
        <w:numPr>
          <w:ilvl w:val="0"/>
          <w:numId w:val="3"/>
        </w:num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  <w:r w:rsidRPr="00D1668C">
        <w:t>请完成下列实验操作和</w:t>
      </w:r>
      <w:commentRangeStart w:id="10"/>
      <w:r w:rsidRPr="00D1668C">
        <w:t>计算</w:t>
      </w:r>
      <w:commentRangeEnd w:id="10"/>
      <w:r w:rsidR="003A5A7A">
        <w:rPr>
          <w:rStyle w:val="aa"/>
        </w:rPr>
        <w:commentReference w:id="10"/>
      </w:r>
      <w:r w:rsidRPr="00D1668C">
        <w:t>。</w:t>
      </w:r>
    </w:p>
    <w:p w14:paraId="6993F3F9" w14:textId="07290FC3" w:rsidR="00203E07" w:rsidRPr="00D1668C" w:rsidRDefault="00000000" w:rsidP="005D6568">
      <w:r w:rsidRPr="00D1668C">
        <w:t>（</w:t>
      </w:r>
      <w:r w:rsidRPr="00D1668C">
        <w:t>1</w:t>
      </w:r>
      <w:r w:rsidRPr="00D1668C">
        <w:t>）在</w:t>
      </w:r>
      <w:r w:rsidR="00CA332D">
        <w:rPr>
          <w:rFonts w:hint="eastAsia"/>
        </w:rPr>
        <w:t>“</w:t>
      </w:r>
      <w:r w:rsidRPr="00D1668C">
        <w:t>长度的测量及其测量工具的选用</w:t>
      </w:r>
      <w:r w:rsidR="00CA332D">
        <w:rPr>
          <w:rFonts w:hint="eastAsia"/>
        </w:rPr>
        <w:t>”</w:t>
      </w:r>
      <w:r w:rsidRPr="00D1668C">
        <w:t>实验中，用螺旋测微器测量小球的直径，示数如图所示，读数</w:t>
      </w:r>
      <w:r w:rsidRPr="00D1668C">
        <w:t>_________</w:t>
      </w:r>
      <w:r w:rsidRPr="00D1668C">
        <w:rPr>
          <w:rFonts w:eastAsia="Times New Roman" w:cs="Times New Roman"/>
        </w:rPr>
        <w:t>mm</w:t>
      </w:r>
      <w:r w:rsidRPr="00D1668C">
        <w:t>。</w:t>
      </w:r>
    </w:p>
    <w:p w14:paraId="6C038DFE" w14:textId="77777777" w:rsidR="00203E07" w:rsidRPr="00D1668C" w:rsidRDefault="00000000" w:rsidP="005D6568">
      <w:r w:rsidRPr="00D1668C">
        <w:rPr>
          <w:noProof/>
        </w:rPr>
        <w:drawing>
          <wp:inline distT="0" distB="0" distL="0" distR="0" wp14:anchorId="0B08659D" wp14:editId="7B67474A">
            <wp:extent cx="1678214" cy="1057275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678214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B30BF" w14:textId="77777777" w:rsidR="00203E07" w:rsidRPr="00D1668C" w:rsidRDefault="00000000" w:rsidP="005D6568">
      <w:r w:rsidRPr="00D1668C">
        <w:t>（</w:t>
      </w:r>
      <w:r w:rsidRPr="00D1668C">
        <w:t>2</w:t>
      </w:r>
      <w:r w:rsidRPr="00D1668C">
        <w:t>）实验小组利用小车碰撞实验测量吸能材料的性能，装置如图所示，图中轨道由轨道甲和乙平滑拼接而成，且轨道乙倾角较大。</w:t>
      </w:r>
    </w:p>
    <w:p w14:paraId="2E3A09BF" w14:textId="77777777" w:rsidR="00203E07" w:rsidRPr="00D1668C" w:rsidRDefault="00000000" w:rsidP="005D6568">
      <w:r w:rsidRPr="00D1668C">
        <w:rPr>
          <w:noProof/>
        </w:rPr>
        <w:drawing>
          <wp:inline distT="0" distB="0" distL="0" distR="0" wp14:anchorId="11F930A4" wp14:editId="7C5D5649">
            <wp:extent cx="3979805" cy="1190625"/>
            <wp:effectExtent l="0" t="0" r="1905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7980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4AF9E" w14:textId="5194A4A4" w:rsidR="00203E07" w:rsidRPr="00D1668C" w:rsidRDefault="00CA332D" w:rsidP="005D6568">
      <w:r>
        <w:rPr>
          <w:rFonts w:ascii="宋体" w:hAnsi="宋体" w:cs="Cambria Math" w:hint="eastAsia"/>
        </w:rPr>
        <w:t>①</w:t>
      </w:r>
      <w:r w:rsidRPr="00D1668C">
        <w:t>选取相同的两辆小车，分别安装宽度为</w:t>
      </w:r>
      <w:r w:rsidRPr="00D1668C">
        <w:rPr>
          <w:rFonts w:eastAsia="Times New Roman" w:cs="Times New Roman"/>
        </w:rPr>
        <w:t>1.00 cm</w:t>
      </w:r>
      <w:r w:rsidRPr="00D1668C">
        <w:t>的遮光条。</w:t>
      </w:r>
    </w:p>
    <w:p w14:paraId="7A2201F5" w14:textId="2F04FC84" w:rsidR="00203E07" w:rsidRPr="00D1668C" w:rsidRDefault="00CA332D" w:rsidP="005D6568">
      <w:r>
        <w:rPr>
          <w:rFonts w:ascii="宋体" w:hAnsi="宋体" w:cs="Cambria Math" w:hint="eastAsia"/>
        </w:rPr>
        <w:t>②</w:t>
      </w:r>
      <w:r w:rsidRPr="00D1668C">
        <w:t>轨道调节。</w:t>
      </w:r>
    </w:p>
    <w:p w14:paraId="05B211BD" w14:textId="77777777" w:rsidR="00203E07" w:rsidRPr="00D1668C" w:rsidRDefault="00000000" w:rsidP="005D6568">
      <w:r w:rsidRPr="00D1668C">
        <w:t>调节螺母使轨道甲、乙连接处适当升高。将小车在轨道乙上释放，若测得小车通过光电门</w:t>
      </w:r>
      <w:r w:rsidRPr="00D1668C">
        <w:rPr>
          <w:rFonts w:eastAsia="Times New Roman" w:cs="Times New Roman"/>
        </w:rPr>
        <w:t>A</w:t>
      </w:r>
      <w:r w:rsidRPr="00D1668C">
        <w:t>和</w:t>
      </w:r>
      <w:r w:rsidRPr="00D1668C">
        <w:rPr>
          <w:rFonts w:eastAsia="Times New Roman" w:cs="Times New Roman"/>
        </w:rPr>
        <w:t>B</w:t>
      </w:r>
      <w:r w:rsidRPr="00D1668C">
        <w:t>的</w:t>
      </w:r>
      <w:r w:rsidRPr="00D1668C">
        <w:t>_________</w:t>
      </w:r>
      <w:r w:rsidRPr="00D1668C">
        <w:t>。证明已平衡小车在轨道甲上所受摩擦力及其他阻力。</w:t>
      </w:r>
    </w:p>
    <w:p w14:paraId="1B5F2B59" w14:textId="68385511" w:rsidR="00203E07" w:rsidRPr="00D1668C" w:rsidRDefault="00CA332D" w:rsidP="005D6568">
      <w:r>
        <w:rPr>
          <w:rFonts w:ascii="宋体" w:hAnsi="宋体" w:cs="Cambria Math" w:hint="eastAsia"/>
        </w:rPr>
        <w:t>③</w:t>
      </w:r>
      <w:r w:rsidRPr="00D1668C">
        <w:t>碰撞测试</w:t>
      </w:r>
    </w:p>
    <w:p w14:paraId="2D0EA4D7" w14:textId="77777777" w:rsidR="00203E07" w:rsidRPr="00D1668C" w:rsidRDefault="00000000" w:rsidP="005D6568">
      <w:r w:rsidRPr="00D1668C">
        <w:t>先将小车</w:t>
      </w:r>
      <w:r w:rsidRPr="00D1668C">
        <w:rPr>
          <w:rFonts w:eastAsia="Times New Roman" w:cs="Times New Roman"/>
        </w:rPr>
        <w:t>1</w:t>
      </w:r>
      <w:r w:rsidRPr="00D1668C">
        <w:t>静置于光电门</w:t>
      </w:r>
      <w:r w:rsidRPr="00D1668C">
        <w:rPr>
          <w:rFonts w:eastAsia="Times New Roman" w:cs="Times New Roman"/>
        </w:rPr>
        <w:t>A</w:t>
      </w:r>
      <w:r w:rsidRPr="00D1668C">
        <w:t>和</w:t>
      </w:r>
      <w:r w:rsidRPr="00D1668C">
        <w:rPr>
          <w:rFonts w:eastAsia="Times New Roman" w:cs="Times New Roman"/>
        </w:rPr>
        <w:t>B</w:t>
      </w:r>
      <w:r w:rsidRPr="00D1668C">
        <w:t>中间，再将小车</w:t>
      </w:r>
      <w:r w:rsidRPr="00D1668C">
        <w:rPr>
          <w:rFonts w:eastAsia="Times New Roman" w:cs="Times New Roman"/>
        </w:rPr>
        <w:t>2</w:t>
      </w:r>
      <w:r w:rsidRPr="00D1668C">
        <w:t>在</w:t>
      </w:r>
      <w:r w:rsidRPr="00CA332D">
        <w:rPr>
          <w:rFonts w:eastAsia="Times New Roman" w:cs="Times New Roman"/>
          <w:iCs/>
        </w:rPr>
        <w:t>M</w:t>
      </w:r>
      <w:r w:rsidRPr="00D1668C">
        <w:t>点由静止释放，测得小车</w:t>
      </w:r>
      <w:r w:rsidRPr="00D1668C">
        <w:rPr>
          <w:rFonts w:eastAsia="Times New Roman" w:cs="Times New Roman"/>
        </w:rPr>
        <w:t>2</w:t>
      </w:r>
      <w:r w:rsidRPr="00D1668C">
        <w:t>通过光</w:t>
      </w:r>
      <w:r w:rsidRPr="00D1668C">
        <w:lastRenderedPageBreak/>
        <w:t>电门</w:t>
      </w:r>
      <w:r w:rsidRPr="00D1668C">
        <w:rPr>
          <w:rFonts w:eastAsia="Times New Roman" w:cs="Times New Roman"/>
        </w:rPr>
        <w:t>A</w:t>
      </w:r>
      <w:r w:rsidRPr="00D1668C">
        <w:t>的时间为</w:t>
      </w:r>
      <w:r w:rsidRPr="00D1668C">
        <w:rPr>
          <w:rFonts w:eastAsia="Times New Roman" w:cs="Times New Roman"/>
          <w:i/>
        </w:rPr>
        <w:t>t</w:t>
      </w:r>
      <w:r w:rsidRPr="00D1668C">
        <w:rPr>
          <w:vertAlign w:val="subscript"/>
        </w:rPr>
        <w:t>2</w:t>
      </w:r>
      <w:r w:rsidRPr="00D1668C">
        <w:t>，碰撞后小车</w:t>
      </w:r>
      <w:r w:rsidRPr="00D1668C">
        <w:rPr>
          <w:rFonts w:eastAsia="Times New Roman" w:cs="Times New Roman"/>
        </w:rPr>
        <w:t>1</w:t>
      </w:r>
      <w:r w:rsidRPr="00D1668C">
        <w:t>通过光电门</w:t>
      </w:r>
      <w:r w:rsidRPr="00D1668C">
        <w:rPr>
          <w:rFonts w:eastAsia="Times New Roman" w:cs="Times New Roman"/>
        </w:rPr>
        <w:t>B</w:t>
      </w:r>
      <w:r w:rsidRPr="00D1668C">
        <w:t>的时间为</w:t>
      </w:r>
      <w:r w:rsidRPr="00D1668C">
        <w:rPr>
          <w:rFonts w:eastAsia="Times New Roman" w:cs="Times New Roman"/>
          <w:i/>
        </w:rPr>
        <w:t>t</w:t>
      </w:r>
      <w:r w:rsidRPr="00D1668C">
        <w:rPr>
          <w:vertAlign w:val="subscript"/>
        </w:rPr>
        <w:t>1</w:t>
      </w:r>
      <w:r w:rsidRPr="00D1668C">
        <w:t>。若</w:t>
      </w:r>
      <w:r w:rsidRPr="00D1668C">
        <w:rPr>
          <w:rFonts w:eastAsia="Times New Roman" w:cs="Times New Roman"/>
          <w:i/>
        </w:rPr>
        <w:t>t</w:t>
      </w:r>
      <w:r w:rsidRPr="00D1668C">
        <w:rPr>
          <w:vertAlign w:val="subscript"/>
        </w:rPr>
        <w:t>2</w:t>
      </w:r>
      <w:r w:rsidRPr="00D1668C">
        <w:t>_________</w:t>
      </w:r>
      <w:r w:rsidRPr="00D1668C">
        <w:rPr>
          <w:rFonts w:eastAsia="Times New Roman" w:cs="Times New Roman"/>
          <w:i/>
        </w:rPr>
        <w:t>t</w:t>
      </w:r>
      <w:r w:rsidRPr="00D1668C">
        <w:rPr>
          <w:vertAlign w:val="subscript"/>
        </w:rPr>
        <w:t>1</w:t>
      </w:r>
      <w:r w:rsidRPr="00D1668C">
        <w:t>，可将两小车的碰撞视为弹性碰撞。</w:t>
      </w:r>
    </w:p>
    <w:p w14:paraId="25D685BA" w14:textId="115A5862" w:rsidR="00203E07" w:rsidRPr="00D1668C" w:rsidRDefault="00CA332D" w:rsidP="005D6568">
      <w:r>
        <w:rPr>
          <w:rFonts w:ascii="宋体" w:hAnsi="宋体" w:cs="Cambria Math" w:hint="eastAsia"/>
        </w:rPr>
        <w:t>④</w:t>
      </w:r>
      <w:r w:rsidRPr="00D1668C">
        <w:t>吸能材料性能测试。</w:t>
      </w:r>
    </w:p>
    <w:p w14:paraId="31D4FE32" w14:textId="0139CD52" w:rsidR="00203E07" w:rsidRPr="00D1668C" w:rsidRDefault="00000000" w:rsidP="005D6568">
      <w:r w:rsidRPr="00D1668C">
        <w:t>将吸能材料紧贴于小车</w:t>
      </w:r>
      <w:r w:rsidRPr="00D1668C">
        <w:rPr>
          <w:rFonts w:eastAsia="Times New Roman" w:cs="Times New Roman"/>
        </w:rPr>
        <w:t>2</w:t>
      </w:r>
      <w:r w:rsidRPr="00D1668C">
        <w:t>的前端。重复步骤</w:t>
      </w:r>
      <w:r w:rsidR="00CA332D">
        <w:rPr>
          <w:rFonts w:ascii="宋体" w:hAnsi="宋体" w:cs="Cambria Math" w:hint="eastAsia"/>
        </w:rPr>
        <w:t>③</w:t>
      </w:r>
      <w:r w:rsidRPr="00D1668C">
        <w:t>。测得小车</w:t>
      </w:r>
      <w:r w:rsidRPr="00D1668C">
        <w:rPr>
          <w:rFonts w:eastAsia="Times New Roman" w:cs="Times New Roman"/>
        </w:rPr>
        <w:t>2</w:t>
      </w:r>
      <w:r w:rsidRPr="00D1668C">
        <w:t>通过光电门</w:t>
      </w:r>
      <w:r w:rsidRPr="00D1668C">
        <w:rPr>
          <w:rFonts w:eastAsia="Times New Roman" w:cs="Times New Roman"/>
        </w:rPr>
        <w:t>A</w:t>
      </w:r>
      <w:r w:rsidRPr="00D1668C">
        <w:t>的时间为</w:t>
      </w:r>
      <w:r w:rsidRPr="00D1668C">
        <w:rPr>
          <w:rFonts w:eastAsia="Times New Roman" w:cs="Times New Roman"/>
        </w:rPr>
        <w:t>10.00 ms</w:t>
      </w:r>
      <w:r w:rsidRPr="00D1668C">
        <w:t>，两车碰撞后，依次测得小车</w:t>
      </w:r>
      <w:r w:rsidRPr="00D1668C">
        <w:rPr>
          <w:rFonts w:eastAsia="Times New Roman" w:cs="Times New Roman"/>
        </w:rPr>
        <w:t>1</w:t>
      </w:r>
      <w:r w:rsidRPr="00D1668C">
        <w:t>和</w:t>
      </w:r>
      <w:r w:rsidRPr="00D1668C">
        <w:rPr>
          <w:rFonts w:eastAsia="Times New Roman" w:cs="Times New Roman"/>
        </w:rPr>
        <w:t>2</w:t>
      </w:r>
      <w:r w:rsidRPr="00D1668C">
        <w:t>通过光电门</w:t>
      </w:r>
      <w:r w:rsidRPr="00D1668C">
        <w:rPr>
          <w:rFonts w:eastAsia="Times New Roman" w:cs="Times New Roman"/>
        </w:rPr>
        <w:t>B</w:t>
      </w:r>
      <w:r w:rsidRPr="00D1668C">
        <w:t>的时间分别为</w:t>
      </w:r>
      <w:r w:rsidRPr="00D1668C">
        <w:rPr>
          <w:rFonts w:eastAsia="Times New Roman" w:cs="Times New Roman"/>
        </w:rPr>
        <w:t>15.00 ms</w:t>
      </w:r>
      <w:r w:rsidRPr="00D1668C">
        <w:t>、</w:t>
      </w:r>
      <w:r w:rsidRPr="00D1668C">
        <w:rPr>
          <w:rFonts w:eastAsia="Times New Roman" w:cs="Times New Roman"/>
        </w:rPr>
        <w:t>30.00 ms</w:t>
      </w:r>
      <w:r w:rsidRPr="00D1668C">
        <w:t>，不计吸能材料的质量，计算可得碰撞后两小车总动能与碰撞前小车</w:t>
      </w:r>
      <w:r w:rsidRPr="00D1668C">
        <w:rPr>
          <w:rFonts w:eastAsia="Times New Roman" w:cs="Times New Roman"/>
        </w:rPr>
        <w:t>2</w:t>
      </w:r>
      <w:r w:rsidRPr="00D1668C">
        <w:t>动能的比值为</w:t>
      </w:r>
      <w:r w:rsidRPr="00D1668C">
        <w:t>_________</w:t>
      </w:r>
      <w:r w:rsidRPr="00D1668C">
        <w:t>（结果保留</w:t>
      </w:r>
      <w:r w:rsidRPr="00D1668C">
        <w:rPr>
          <w:rFonts w:eastAsia="Times New Roman" w:cs="Times New Roman"/>
        </w:rPr>
        <w:t>2</w:t>
      </w:r>
      <w:r w:rsidRPr="00D1668C">
        <w:t>位有效数字）。</w:t>
      </w:r>
    </w:p>
    <w:p w14:paraId="167D1A77" w14:textId="76E36601" w:rsidR="00203E07" w:rsidRPr="00D1668C" w:rsidRDefault="00000000" w:rsidP="00CA332D">
      <w:pPr>
        <w:rPr>
          <w:color w:val="EE0000"/>
        </w:rPr>
      </w:pPr>
      <w:r w:rsidRPr="00D1668C">
        <w:rPr>
          <w:color w:val="EE0000"/>
        </w:rPr>
        <w:t>【解析】</w:t>
      </w:r>
      <w:r w:rsidR="00CA332D">
        <w:rPr>
          <w:rFonts w:hint="eastAsia"/>
          <w:color w:val="EE0000"/>
        </w:rPr>
        <w:t>（</w:t>
      </w:r>
      <w:r w:rsidR="00CA332D">
        <w:rPr>
          <w:rFonts w:hint="eastAsia"/>
          <w:color w:val="EE0000"/>
        </w:rPr>
        <w:t>1</w:t>
      </w:r>
      <w:r w:rsidR="00CA332D">
        <w:rPr>
          <w:rFonts w:hint="eastAsia"/>
          <w:color w:val="EE0000"/>
        </w:rPr>
        <w:t>）</w:t>
      </w:r>
      <w:r w:rsidRPr="00D1668C">
        <w:rPr>
          <w:color w:val="EE0000"/>
        </w:rPr>
        <w:t>根据题意，由图可知，小球的直径为</w:t>
      </w:r>
      <w:r w:rsidRPr="00D1668C">
        <w:rPr>
          <w:color w:val="EE0000"/>
        </w:rPr>
        <w:object w:dxaOrig="3675" w:dyaOrig="279" w14:anchorId="6590A1E0">
          <v:shape id="_x0000_i1056" type="#_x0000_t75" alt="学科网(www.zxxk.com)--教育资源门户，提供试卷、教案、课件、论文、素材以及各类教学资源下载，还有大量而丰富的教学相关资讯！ pz6bFJWLL0tN+fUPil0Ivg==" style="width:183.7pt;height:13.85pt" o:ole="">
            <v:imagedata r:id="rId85" o:title="eqId707545ad5452b57a3caec977cde5b3b9"/>
          </v:shape>
          <o:OLEObject Type="Embed" ProgID="Equation.DSMT4" ShapeID="_x0000_i1056" DrawAspect="Content" ObjectID="_1814095894" r:id="rId86"/>
        </w:object>
      </w:r>
    </w:p>
    <w:p w14:paraId="6925548D" w14:textId="4D60D4BD" w:rsidR="00203E07" w:rsidRPr="00D1668C" w:rsidRDefault="00CA332D" w:rsidP="00CA332D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>
        <w:rPr>
          <w:rFonts w:ascii="宋体" w:hAnsi="宋体" w:hint="eastAsia"/>
          <w:color w:val="EE0000"/>
        </w:rPr>
        <w:t>②</w:t>
      </w:r>
      <w:r w:rsidRPr="00D1668C">
        <w:rPr>
          <w:color w:val="EE0000"/>
        </w:rPr>
        <w:t>若已平衡小车在轨道甲上所受摩擦力及其他阻力，小车将在轨道甲上做匀速直线运动，通过两个光电门的速度相等，即通过光电门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和</w:t>
      </w:r>
      <w:r w:rsidRPr="00D1668C">
        <w:rPr>
          <w:rFonts w:eastAsia="Times New Roman" w:cs="Times New Roman"/>
          <w:color w:val="EE0000"/>
        </w:rPr>
        <w:t>B</w:t>
      </w:r>
      <w:r w:rsidRPr="00D1668C">
        <w:rPr>
          <w:color w:val="EE0000"/>
        </w:rPr>
        <w:t>的时间相等。</w:t>
      </w:r>
    </w:p>
    <w:p w14:paraId="5829976A" w14:textId="45264E8E" w:rsidR="00203E07" w:rsidRPr="00D1668C" w:rsidRDefault="00CA332D" w:rsidP="00D1668C">
      <w:pPr>
        <w:rPr>
          <w:color w:val="EE0000"/>
        </w:rPr>
      </w:pPr>
      <w:r>
        <w:rPr>
          <w:rFonts w:ascii="宋体" w:hAnsi="宋体" w:cs="Cambria Math" w:hint="eastAsia"/>
          <w:color w:val="EE0000"/>
        </w:rPr>
        <w:t>③</w:t>
      </w:r>
      <w:r w:rsidRPr="00D1668C">
        <w:rPr>
          <w:color w:val="EE0000"/>
        </w:rPr>
        <w:t>若两个小车发生弹性碰撞，由于两个小车的质量相等，则碰撞后两个小车的速度互换，即碰撞后小车</w:t>
      </w:r>
      <w:r w:rsidRPr="00D1668C">
        <w:rPr>
          <w:rFonts w:eastAsia="Times New Roman" w:cs="Times New Roman"/>
          <w:color w:val="EE0000"/>
        </w:rPr>
        <w:t>1</w:t>
      </w:r>
      <w:r w:rsidRPr="00D1668C">
        <w:rPr>
          <w:color w:val="EE0000"/>
        </w:rPr>
        <w:t>的速度等于碰撞前小车</w:t>
      </w:r>
      <w:r w:rsidRPr="00D1668C">
        <w:rPr>
          <w:rFonts w:eastAsia="Times New Roman" w:cs="Times New Roman"/>
          <w:color w:val="EE0000"/>
        </w:rPr>
        <w:t>2</w:t>
      </w:r>
      <w:r w:rsidRPr="00D1668C">
        <w:rPr>
          <w:color w:val="EE0000"/>
        </w:rPr>
        <w:t>的速度，则有</w:t>
      </w:r>
      <w:r w:rsidRPr="00D1668C">
        <w:rPr>
          <w:rFonts w:eastAsia="Times New Roman" w:cs="Times New Roman"/>
          <w:i/>
          <w:color w:val="EE0000"/>
        </w:rPr>
        <w:t>t</w:t>
      </w:r>
      <w:r w:rsidRPr="00D1668C">
        <w:rPr>
          <w:rFonts w:eastAsia="Times New Roman" w:cs="Times New Roman"/>
          <w:color w:val="EE0000"/>
          <w:vertAlign w:val="subscript"/>
        </w:rPr>
        <w:t>2</w:t>
      </w:r>
      <w:r w:rsidRPr="00D1668C">
        <w:rPr>
          <w:rFonts w:eastAsia="Times New Roman" w:cs="Times New Roman"/>
          <w:color w:val="EE0000"/>
        </w:rPr>
        <w:t xml:space="preserve"> = </w:t>
      </w:r>
      <w:r w:rsidRPr="00D1668C">
        <w:rPr>
          <w:rFonts w:eastAsia="Times New Roman" w:cs="Times New Roman"/>
          <w:i/>
          <w:color w:val="EE0000"/>
        </w:rPr>
        <w:t>t</w:t>
      </w:r>
      <w:r w:rsidRPr="00D1668C">
        <w:rPr>
          <w:rFonts w:eastAsia="Times New Roman" w:cs="Times New Roman"/>
          <w:color w:val="EE0000"/>
          <w:vertAlign w:val="subscript"/>
        </w:rPr>
        <w:t>1</w:t>
      </w:r>
    </w:p>
    <w:p w14:paraId="4EA29074" w14:textId="28400BA5" w:rsidR="00203E07" w:rsidRPr="00D1668C" w:rsidRDefault="00CA332D" w:rsidP="00D1668C">
      <w:pPr>
        <w:rPr>
          <w:color w:val="EE0000"/>
        </w:rPr>
      </w:pPr>
      <w:r>
        <w:rPr>
          <w:rFonts w:ascii="宋体" w:hAnsi="宋体" w:cs="Cambria Math" w:hint="eastAsia"/>
          <w:color w:val="EE0000"/>
        </w:rPr>
        <w:t>④</w:t>
      </w:r>
      <w:r w:rsidRPr="00D1668C">
        <w:rPr>
          <w:color w:val="EE0000"/>
        </w:rPr>
        <w:t>根据题意可知，碰撞前小车</w:t>
      </w:r>
      <w:r w:rsidRPr="00D1668C">
        <w:rPr>
          <w:rFonts w:eastAsia="Times New Roman" w:cs="Times New Roman"/>
          <w:color w:val="EE0000"/>
        </w:rPr>
        <w:t>2</w:t>
      </w:r>
      <w:r w:rsidRPr="00D1668C">
        <w:rPr>
          <w:color w:val="EE0000"/>
        </w:rPr>
        <w:t>的速度为</w:t>
      </w:r>
      <w:r w:rsidRPr="00D1668C">
        <w:rPr>
          <w:color w:val="EE0000"/>
        </w:rPr>
        <w:object w:dxaOrig="3020" w:dyaOrig="720" w14:anchorId="789F0595">
          <v:shape id="_x0000_i1057" type="#_x0000_t75" alt="学科网(www.zxxk.com)--教育资源门户，提供试卷、教案、课件、论文、素材以及各类教学资源下载，还有大量而丰富的教学相关资讯！ pz6bFJWLL0tN+fUPil0Ivg==" style="width:150.9pt;height:36pt" o:ole="">
            <v:imagedata r:id="rId87" o:title="eqId99290a64b473b15e6981c3dab8927a7d"/>
          </v:shape>
          <o:OLEObject Type="Embed" ProgID="Equation.DSMT4" ShapeID="_x0000_i1057" DrawAspect="Content" ObjectID="_1814095895" r:id="rId88"/>
        </w:object>
      </w:r>
    </w:p>
    <w:p w14:paraId="4D8C8EE7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碰撞后，小车</w:t>
      </w:r>
      <w:r w:rsidRPr="00D1668C">
        <w:rPr>
          <w:rFonts w:eastAsia="Times New Roman" w:cs="Times New Roman"/>
          <w:color w:val="EE0000"/>
        </w:rPr>
        <w:t>1</w:t>
      </w:r>
      <w:r w:rsidRPr="00D1668C">
        <w:rPr>
          <w:color w:val="EE0000"/>
        </w:rPr>
        <w:t>和小车</w:t>
      </w:r>
      <w:r w:rsidRPr="00D1668C">
        <w:rPr>
          <w:rFonts w:eastAsia="Times New Roman" w:cs="Times New Roman"/>
          <w:color w:val="EE0000"/>
        </w:rPr>
        <w:t>2</w:t>
      </w:r>
      <w:r w:rsidRPr="00D1668C">
        <w:rPr>
          <w:color w:val="EE0000"/>
        </w:rPr>
        <w:t>的速度分别为</w:t>
      </w:r>
      <w:r w:rsidRPr="00D1668C">
        <w:rPr>
          <w:color w:val="EE0000"/>
        </w:rPr>
        <w:object w:dxaOrig="1644" w:dyaOrig="677" w14:anchorId="07A624F6">
          <v:shape id="_x0000_i1058" type="#_x0000_t75" alt="学科网(www.zxxk.com)--教育资源门户，提供试卷、教案、课件、论文、素材以及各类教学资源下载，还有大量而丰富的教学相关资讯！ pz6bFJWLL0tN+fUPil0Ivg==" style="width:82.15pt;height:33.7pt" o:ole="">
            <v:imagedata r:id="rId89" o:title="eqIdbe35f861ee0642884960c150300d29f5"/>
          </v:shape>
          <o:OLEObject Type="Embed" ProgID="Equation.DSMT4" ShapeID="_x0000_i1058" DrawAspect="Content" ObjectID="_1814095896" r:id="rId90"/>
        </w:object>
      </w:r>
      <w:r w:rsidRPr="00D1668C">
        <w:rPr>
          <w:color w:val="EE0000"/>
        </w:rPr>
        <w:t>，</w:t>
      </w:r>
      <w:r w:rsidRPr="00D1668C">
        <w:rPr>
          <w:color w:val="EE0000"/>
        </w:rPr>
        <w:object w:dxaOrig="1644" w:dyaOrig="677" w14:anchorId="0BE4A05A">
          <v:shape id="_x0000_i1059" type="#_x0000_t75" alt="学科网(www.zxxk.com)--教育资源门户，提供试卷、教案、课件、论文、素材以及各类教学资源下载，还有大量而丰富的教学相关资讯！ pz6bFJWLL0tN+fUPil0Ivg==" style="width:82.15pt;height:33.7pt" o:ole="">
            <v:imagedata r:id="rId91" o:title="eqIdda88e7283f285340f0f6ba43fe581e68"/>
          </v:shape>
          <o:OLEObject Type="Embed" ProgID="Equation.DSMT4" ShapeID="_x0000_i1059" DrawAspect="Content" ObjectID="_1814095897" r:id="rId92"/>
        </w:object>
      </w:r>
    </w:p>
    <w:p w14:paraId="245308D0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则碰撞后两小车总动能与碰撞前小车</w:t>
      </w:r>
      <w:r w:rsidRPr="00D1668C">
        <w:rPr>
          <w:rFonts w:eastAsia="Times New Roman" w:cs="Times New Roman"/>
          <w:color w:val="EE0000"/>
        </w:rPr>
        <w:t>2</w:t>
      </w:r>
      <w:r w:rsidRPr="00D1668C">
        <w:rPr>
          <w:color w:val="EE0000"/>
        </w:rPr>
        <w:t>动能的比值为</w:t>
      </w:r>
      <w:r w:rsidRPr="00D1668C">
        <w:rPr>
          <w:color w:val="EE0000"/>
        </w:rPr>
        <w:object w:dxaOrig="3061" w:dyaOrig="1203" w14:anchorId="5CE84BE6">
          <v:shape id="_x0000_i1060" type="#_x0000_t75" alt="学科网(www.zxxk.com)--教育资源门户，提供试卷、教案、课件、论文、素材以及各类教学资源下载，还有大量而丰富的教学相关资讯！ pz6bFJWLL0tN+fUPil0Ivg==" style="width:153.25pt;height:60pt" o:ole="">
            <v:imagedata r:id="rId93" o:title="eqId348c5f59dfce4a89ba1d132f20a8b4a2"/>
          </v:shape>
          <o:OLEObject Type="Embed" ProgID="Equation.DSMT4" ShapeID="_x0000_i1060" DrawAspect="Content" ObjectID="_1814095898" r:id="rId94"/>
        </w:object>
      </w:r>
    </w:p>
    <w:p w14:paraId="0E34771A" w14:textId="77777777" w:rsidR="00524254" w:rsidRDefault="00524254" w:rsidP="00D1668C">
      <w:pPr>
        <w:rPr>
          <w:color w:val="EE0000"/>
        </w:rPr>
      </w:pPr>
    </w:p>
    <w:p w14:paraId="2085E5B0" w14:textId="40472887" w:rsidR="00203E07" w:rsidRPr="00CA332D" w:rsidRDefault="005D6568" w:rsidP="00524254">
      <w:pPr>
        <w:numPr>
          <w:ilvl w:val="0"/>
          <w:numId w:val="3"/>
        </w:num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  <w:r w:rsidRPr="00CA332D">
        <w:t>科技小组制作的涡流制动演示装置由电磁铁和圆盘控制部分</w:t>
      </w:r>
      <w:commentRangeStart w:id="11"/>
      <w:r w:rsidRPr="00CA332D">
        <w:t>组成</w:t>
      </w:r>
      <w:commentRangeEnd w:id="11"/>
      <w:r w:rsidR="003A5A7A" w:rsidRPr="00CA332D">
        <w:rPr>
          <w:rStyle w:val="aa"/>
        </w:rPr>
        <w:commentReference w:id="11"/>
      </w:r>
      <w:r w:rsidRPr="00CA332D">
        <w:t>。</w:t>
      </w:r>
    </w:p>
    <w:p w14:paraId="4BC94769" w14:textId="4B959166" w:rsidR="00203E07" w:rsidRPr="00CA332D" w:rsidRDefault="00000000" w:rsidP="00D1668C">
      <w:r w:rsidRPr="00CA332D">
        <w:t>图（</w:t>
      </w:r>
      <w:r w:rsidRPr="00CA332D">
        <w:rPr>
          <w:rFonts w:eastAsia="Times New Roman" w:cs="Times New Roman"/>
          <w:iCs/>
        </w:rPr>
        <w:t>a</w:t>
      </w:r>
      <w:r w:rsidRPr="00CA332D">
        <w:t>）是电磁铁磁感应强度的测量电路。所用器材有：电源</w:t>
      </w:r>
      <w:r w:rsidRPr="00CA332D">
        <w:rPr>
          <w:rFonts w:eastAsia="Times New Roman" w:cs="Times New Roman"/>
          <w:i/>
        </w:rPr>
        <w:t>E</w:t>
      </w:r>
      <w:r w:rsidRPr="00CA332D">
        <w:t>（电动势</w:t>
      </w:r>
      <w:r w:rsidRPr="00CA332D">
        <w:rPr>
          <w:rFonts w:eastAsia="Times New Roman" w:cs="Times New Roman"/>
        </w:rPr>
        <w:t>15</w:t>
      </w:r>
      <w:r w:rsidR="000D0455" w:rsidRPr="00CA332D">
        <w:rPr>
          <w:rFonts w:eastAsiaTheme="minorEastAsia" w:cs="Times New Roman" w:hint="eastAsia"/>
        </w:rPr>
        <w:t xml:space="preserve"> </w:t>
      </w:r>
      <w:r w:rsidRPr="00CA332D">
        <w:rPr>
          <w:rFonts w:eastAsia="Times New Roman" w:cs="Times New Roman"/>
        </w:rPr>
        <w:t>V</w:t>
      </w:r>
      <w:r w:rsidRPr="00CA332D">
        <w:t>，内阻不计）；电流表</w:t>
      </w:r>
      <w:r w:rsidRPr="00CA332D">
        <w:rPr>
          <w:rFonts w:eastAsia="Times New Roman" w:cs="Times New Roman"/>
        </w:rPr>
        <w:t>A</w:t>
      </w:r>
      <w:r w:rsidRPr="00CA332D">
        <w:t>（量程有</w:t>
      </w:r>
      <w:r w:rsidRPr="00CA332D">
        <w:rPr>
          <w:rFonts w:eastAsia="Times New Roman" w:cs="Times New Roman"/>
        </w:rPr>
        <w:t>0.6</w:t>
      </w:r>
      <w:r w:rsidR="000D0455" w:rsidRPr="00CA332D">
        <w:rPr>
          <w:rFonts w:eastAsiaTheme="minorEastAsia" w:cs="Times New Roman" w:hint="eastAsia"/>
        </w:rPr>
        <w:t xml:space="preserve"> </w:t>
      </w:r>
      <w:r w:rsidRPr="00CA332D">
        <w:rPr>
          <w:rFonts w:eastAsia="Times New Roman" w:cs="Times New Roman"/>
        </w:rPr>
        <w:t>A</w:t>
      </w:r>
      <w:r w:rsidRPr="00CA332D">
        <w:t>和</w:t>
      </w:r>
      <w:r w:rsidRPr="00CA332D">
        <w:rPr>
          <w:rFonts w:eastAsia="Times New Roman" w:cs="Times New Roman"/>
        </w:rPr>
        <w:t>3</w:t>
      </w:r>
      <w:r w:rsidR="000D0455" w:rsidRPr="00CA332D">
        <w:rPr>
          <w:rFonts w:eastAsiaTheme="minorEastAsia" w:cs="Times New Roman" w:hint="eastAsia"/>
        </w:rPr>
        <w:t xml:space="preserve"> </w:t>
      </w:r>
      <w:r w:rsidRPr="00CA332D">
        <w:rPr>
          <w:rFonts w:eastAsia="Times New Roman" w:cs="Times New Roman"/>
        </w:rPr>
        <w:t>A</w:t>
      </w:r>
      <w:r w:rsidRPr="00CA332D">
        <w:t>，内阻不计）；滑动变阻器</w:t>
      </w:r>
      <w:r w:rsidRPr="00CA332D">
        <w:rPr>
          <w:rFonts w:eastAsia="Times New Roman" w:cs="Times New Roman"/>
          <w:i/>
        </w:rPr>
        <w:t>R</w:t>
      </w:r>
      <w:r w:rsidRPr="00CA332D">
        <w:rPr>
          <w:rFonts w:eastAsia="Times New Roman" w:cs="Times New Roman"/>
          <w:vertAlign w:val="subscript"/>
        </w:rPr>
        <w:t>P</w:t>
      </w:r>
      <w:r w:rsidRPr="00CA332D">
        <w:t>（最大阻值</w:t>
      </w:r>
      <w:r w:rsidRPr="00CA332D">
        <w:rPr>
          <w:rFonts w:eastAsia="Times New Roman" w:cs="Times New Roman"/>
        </w:rPr>
        <w:t>100</w:t>
      </w:r>
      <w:r w:rsidR="000D0455" w:rsidRPr="00CA332D">
        <w:rPr>
          <w:rFonts w:eastAsiaTheme="minorEastAsia" w:cs="Times New Roman" w:hint="eastAsia"/>
        </w:rPr>
        <w:t xml:space="preserve"> </w:t>
      </w:r>
      <w:r w:rsidRPr="00CA332D">
        <w:rPr>
          <w:rFonts w:eastAsia="Times New Roman" w:cs="Times New Roman"/>
        </w:rPr>
        <w:t>Ω</w:t>
      </w:r>
      <w:r w:rsidRPr="00CA332D">
        <w:t>）；定值电阻</w:t>
      </w:r>
      <w:r w:rsidRPr="00CA332D">
        <w:rPr>
          <w:rFonts w:eastAsia="Times New Roman" w:cs="Times New Roman"/>
          <w:i/>
        </w:rPr>
        <w:t>R</w:t>
      </w:r>
      <w:r w:rsidRPr="00CA332D">
        <w:rPr>
          <w:rFonts w:eastAsia="Times New Roman" w:cs="Times New Roman"/>
          <w:vertAlign w:val="subscript"/>
        </w:rPr>
        <w:t>0</w:t>
      </w:r>
      <w:r w:rsidRPr="00CA332D">
        <w:t>（阻值</w:t>
      </w:r>
      <w:r w:rsidRPr="00CA332D">
        <w:rPr>
          <w:rFonts w:eastAsia="Times New Roman" w:cs="Times New Roman"/>
        </w:rPr>
        <w:t>10</w:t>
      </w:r>
      <w:r w:rsidR="000D0455" w:rsidRPr="00CA332D">
        <w:rPr>
          <w:rFonts w:eastAsiaTheme="minorEastAsia" w:cs="Times New Roman" w:hint="eastAsia"/>
        </w:rPr>
        <w:t xml:space="preserve"> </w:t>
      </w:r>
      <w:r w:rsidRPr="00CA332D">
        <w:rPr>
          <w:rFonts w:eastAsia="Times New Roman" w:cs="Times New Roman"/>
        </w:rPr>
        <w:t>Ω</w:t>
      </w:r>
      <w:r w:rsidRPr="00CA332D">
        <w:t>）；开关</w:t>
      </w:r>
      <w:r w:rsidRPr="00CA332D">
        <w:rPr>
          <w:rFonts w:eastAsia="Times New Roman" w:cs="Times New Roman"/>
        </w:rPr>
        <w:t>S</w:t>
      </w:r>
      <w:r w:rsidRPr="00CA332D">
        <w:t>；磁传感器和测试仪；电磁铁（线圈电阻</w:t>
      </w:r>
      <w:r w:rsidRPr="00CA332D">
        <w:rPr>
          <w:rFonts w:eastAsia="Times New Roman" w:cs="Times New Roman"/>
        </w:rPr>
        <w:t>16</w:t>
      </w:r>
      <w:r w:rsidR="000D0455" w:rsidRPr="00CA332D">
        <w:rPr>
          <w:rFonts w:eastAsiaTheme="minorEastAsia" w:cs="Times New Roman" w:hint="eastAsia"/>
        </w:rPr>
        <w:t xml:space="preserve"> </w:t>
      </w:r>
      <w:r w:rsidRPr="00CA332D">
        <w:rPr>
          <w:rFonts w:eastAsia="Times New Roman" w:cs="Times New Roman"/>
        </w:rPr>
        <w:t>Ω</w:t>
      </w:r>
      <w:r w:rsidRPr="00CA332D">
        <w:t>）；导线若干。图（</w:t>
      </w:r>
      <w:r w:rsidRPr="00CA332D">
        <w:rPr>
          <w:rFonts w:eastAsia="Times New Roman" w:cs="Times New Roman"/>
          <w:iCs/>
        </w:rPr>
        <w:t>b</w:t>
      </w:r>
      <w:r w:rsidRPr="00CA332D">
        <w:t>）是实物图，图中电机和底座相固定，圆形铝盘和电机转轴相固定。</w:t>
      </w:r>
    </w:p>
    <w:p w14:paraId="03C56303" w14:textId="77777777" w:rsidR="00203E07" w:rsidRPr="00CA332D" w:rsidRDefault="00000000" w:rsidP="00D1668C">
      <w:r w:rsidRPr="00CA332D">
        <w:rPr>
          <w:noProof/>
        </w:rPr>
        <w:drawing>
          <wp:inline distT="0" distB="0" distL="0" distR="0" wp14:anchorId="56B4A107" wp14:editId="385654A5">
            <wp:extent cx="5229635" cy="1457325"/>
            <wp:effectExtent l="0" t="0" r="952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2963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411BA" w14:textId="77777777" w:rsidR="00203E07" w:rsidRPr="00CA332D" w:rsidRDefault="00000000" w:rsidP="00D1668C">
      <w:r w:rsidRPr="00CA332D">
        <w:t>请完成下列实验操作和计算。</w:t>
      </w:r>
    </w:p>
    <w:p w14:paraId="6DD8E9C7" w14:textId="77777777" w:rsidR="00203E07" w:rsidRPr="00CA332D" w:rsidRDefault="00000000" w:rsidP="00D1668C">
      <w:r w:rsidRPr="00CA332D">
        <w:t>（</w:t>
      </w:r>
      <w:r w:rsidRPr="00CA332D">
        <w:t>1</w:t>
      </w:r>
      <w:r w:rsidRPr="00CA332D">
        <w:t>）量程选择和电路连接。</w:t>
      </w:r>
    </w:p>
    <w:p w14:paraId="358D75FF" w14:textId="20BEB9D4" w:rsidR="00203E07" w:rsidRPr="00CA332D" w:rsidRDefault="000D0455" w:rsidP="00D1668C">
      <w:r w:rsidRPr="00CA332D">
        <w:rPr>
          <w:rFonts w:ascii="宋体" w:hAnsi="宋体" w:cs="Cambria Math" w:hint="eastAsia"/>
        </w:rPr>
        <w:t>①</w:t>
      </w:r>
      <w:r w:rsidRPr="00CA332D">
        <w:t>由器材参数可得电路中的最大电流为</w:t>
      </w:r>
      <w:r w:rsidRPr="00CA332D">
        <w:t>_________</w:t>
      </w:r>
      <w:r w:rsidRPr="00CA332D">
        <w:rPr>
          <w:rFonts w:eastAsia="Times New Roman" w:cs="Times New Roman"/>
        </w:rPr>
        <w:t>A</w:t>
      </w:r>
      <w:r w:rsidRPr="00CA332D">
        <w:t>（结果保留</w:t>
      </w:r>
      <w:r w:rsidRPr="00CA332D">
        <w:rPr>
          <w:rFonts w:eastAsia="Times New Roman" w:cs="Times New Roman"/>
        </w:rPr>
        <w:t>2</w:t>
      </w:r>
      <w:r w:rsidRPr="00CA332D">
        <w:t>位有效数字），为减小测量误差，电流表的量程选择</w:t>
      </w:r>
      <w:r w:rsidRPr="00CA332D">
        <w:rPr>
          <w:rFonts w:eastAsia="Times New Roman" w:cs="Times New Roman"/>
        </w:rPr>
        <w:t>0.6</w:t>
      </w:r>
      <w:r w:rsidRPr="00CA332D">
        <w:rPr>
          <w:rFonts w:eastAsiaTheme="minorEastAsia" w:cs="Times New Roman" w:hint="eastAsia"/>
        </w:rPr>
        <w:t xml:space="preserve"> </w:t>
      </w:r>
      <w:r w:rsidRPr="00CA332D">
        <w:rPr>
          <w:rFonts w:eastAsia="Times New Roman" w:cs="Times New Roman"/>
        </w:rPr>
        <w:t>A</w:t>
      </w:r>
      <w:r w:rsidRPr="00CA332D">
        <w:t>挡。</w:t>
      </w:r>
    </w:p>
    <w:p w14:paraId="0EF49779" w14:textId="150C346B" w:rsidR="00203E07" w:rsidRPr="00CA332D" w:rsidRDefault="000D0455" w:rsidP="00D1668C">
      <w:r w:rsidRPr="00CA332D">
        <w:rPr>
          <w:rFonts w:ascii="宋体" w:hAnsi="宋体" w:cs="Cambria Math" w:hint="eastAsia"/>
        </w:rPr>
        <w:t>②</w:t>
      </w:r>
      <w:r w:rsidRPr="00CA332D">
        <w:t>图（</w:t>
      </w:r>
      <w:r w:rsidRPr="00CA332D">
        <w:rPr>
          <w:rFonts w:eastAsia="Times New Roman" w:cs="Times New Roman"/>
          <w:iCs/>
        </w:rPr>
        <w:t>b</w:t>
      </w:r>
      <w:r w:rsidRPr="00CA332D">
        <w:t>）中已正确连接了部分电路，请在虚线框中完成</w:t>
      </w:r>
      <w:r w:rsidRPr="00CA332D">
        <w:rPr>
          <w:rFonts w:eastAsia="Times New Roman" w:cs="Times New Roman"/>
          <w:i/>
        </w:rPr>
        <w:t>R</w:t>
      </w:r>
      <w:r w:rsidRPr="00CA332D">
        <w:rPr>
          <w:rFonts w:eastAsia="Times New Roman" w:cs="Times New Roman"/>
          <w:vertAlign w:val="subscript"/>
        </w:rPr>
        <w:t>P</w:t>
      </w:r>
      <w:r w:rsidRPr="00CA332D">
        <w:t>、</w:t>
      </w:r>
      <w:r w:rsidRPr="00CA332D">
        <w:rPr>
          <w:rFonts w:eastAsia="Times New Roman" w:cs="Times New Roman"/>
          <w:i/>
        </w:rPr>
        <w:t>R</w:t>
      </w:r>
      <w:r w:rsidRPr="00CA332D">
        <w:rPr>
          <w:rFonts w:eastAsia="Times New Roman" w:cs="Times New Roman"/>
          <w:vertAlign w:val="subscript"/>
        </w:rPr>
        <w:t>0</w:t>
      </w:r>
      <w:r w:rsidRPr="00CA332D">
        <w:t>和</w:t>
      </w:r>
      <w:r w:rsidRPr="00CA332D">
        <w:rPr>
          <w:rFonts w:eastAsia="Times New Roman" w:cs="Times New Roman"/>
        </w:rPr>
        <w:t>A</w:t>
      </w:r>
      <w:r w:rsidRPr="00CA332D">
        <w:t>间的实物图连线</w:t>
      </w:r>
      <w:r w:rsidRPr="00CA332D">
        <w:t>______</w:t>
      </w:r>
      <w:r w:rsidRPr="00CA332D">
        <w:t>。</w:t>
      </w:r>
    </w:p>
    <w:p w14:paraId="5863BCA5" w14:textId="77777777" w:rsidR="00203E07" w:rsidRPr="00CA332D" w:rsidRDefault="00000000" w:rsidP="00D1668C">
      <w:r w:rsidRPr="00CA332D">
        <w:t>（</w:t>
      </w:r>
      <w:r w:rsidRPr="00CA332D">
        <w:t>2</w:t>
      </w:r>
      <w:r w:rsidRPr="00CA332D">
        <w:t>）磁感应强度</w:t>
      </w:r>
      <w:r w:rsidRPr="00CA332D">
        <w:rPr>
          <w:rFonts w:eastAsia="Times New Roman" w:cs="Times New Roman"/>
          <w:i/>
        </w:rPr>
        <w:t>B</w:t>
      </w:r>
      <w:r w:rsidRPr="00CA332D">
        <w:t>和电流</w:t>
      </w:r>
      <w:r w:rsidRPr="00CA332D">
        <w:rPr>
          <w:rFonts w:eastAsia="Times New Roman" w:cs="Times New Roman"/>
          <w:i/>
        </w:rPr>
        <w:t>I</w:t>
      </w:r>
      <w:r w:rsidRPr="00CA332D">
        <w:t>关系测量。</w:t>
      </w:r>
    </w:p>
    <w:p w14:paraId="0548EEEB" w14:textId="0F59B1C3" w:rsidR="00203E07" w:rsidRPr="00CA332D" w:rsidRDefault="000D0455" w:rsidP="00D1668C">
      <w:r w:rsidRPr="00CA332D">
        <w:rPr>
          <w:rFonts w:ascii="宋体" w:hAnsi="宋体" w:cs="Cambria Math" w:hint="eastAsia"/>
        </w:rPr>
        <w:lastRenderedPageBreak/>
        <w:t>①</w:t>
      </w:r>
      <w:r w:rsidRPr="00CA332D">
        <w:t>将图（</w:t>
      </w:r>
      <w:r w:rsidRPr="00CA332D">
        <w:rPr>
          <w:rFonts w:eastAsia="Times New Roman" w:cs="Times New Roman"/>
          <w:iCs/>
        </w:rPr>
        <w:t>a</w:t>
      </w:r>
      <w:r w:rsidRPr="00CA332D">
        <w:t>）中的磁传感器置于电磁铁中心，滑动变阻器</w:t>
      </w:r>
      <w:r w:rsidRPr="00CA332D">
        <w:rPr>
          <w:rFonts w:eastAsia="Times New Roman" w:cs="Times New Roman"/>
          <w:i/>
        </w:rPr>
        <w:t>R</w:t>
      </w:r>
      <w:r w:rsidRPr="00CA332D">
        <w:rPr>
          <w:rFonts w:eastAsia="Times New Roman" w:cs="Times New Roman"/>
          <w:vertAlign w:val="subscript"/>
        </w:rPr>
        <w:t>P</w:t>
      </w:r>
      <w:r w:rsidRPr="00CA332D">
        <w:t>的滑片</w:t>
      </w:r>
      <w:r w:rsidRPr="00CA332D">
        <w:rPr>
          <w:rFonts w:eastAsia="Times New Roman" w:cs="Times New Roman"/>
        </w:rPr>
        <w:t>P</w:t>
      </w:r>
      <w:r w:rsidRPr="00CA332D">
        <w:t>置于</w:t>
      </w:r>
      <w:r w:rsidRPr="00CA332D">
        <w:rPr>
          <w:rFonts w:eastAsia="Times New Roman" w:cs="Times New Roman"/>
          <w:iCs/>
        </w:rPr>
        <w:t>b</w:t>
      </w:r>
      <w:r w:rsidRPr="00CA332D">
        <w:t>端。置于</w:t>
      </w:r>
      <w:r w:rsidRPr="00CA332D">
        <w:rPr>
          <w:rFonts w:eastAsia="Times New Roman" w:cs="Times New Roman"/>
          <w:iCs/>
        </w:rPr>
        <w:t>b</w:t>
      </w:r>
      <w:r w:rsidRPr="00CA332D">
        <w:t>端目的是使电路中的电流</w:t>
      </w:r>
      <w:r w:rsidRPr="00CA332D">
        <w:t>_________</w:t>
      </w:r>
      <w:r w:rsidRPr="00CA332D">
        <w:t>，保护电路安全。</w:t>
      </w:r>
    </w:p>
    <w:p w14:paraId="5A027334" w14:textId="0965C838" w:rsidR="00203E07" w:rsidRPr="00CA332D" w:rsidRDefault="000D0455" w:rsidP="00D1668C">
      <w:r w:rsidRPr="00CA332D">
        <w:rPr>
          <w:rFonts w:ascii="宋体" w:hAnsi="宋体" w:cs="Cambria Math" w:hint="eastAsia"/>
        </w:rPr>
        <w:t>②</w:t>
      </w:r>
      <w:r w:rsidRPr="00CA332D">
        <w:t>将滑片</w:t>
      </w:r>
      <w:r w:rsidRPr="00CA332D">
        <w:rPr>
          <w:rFonts w:eastAsia="Times New Roman" w:cs="Times New Roman"/>
        </w:rPr>
        <w:t>P</w:t>
      </w:r>
      <w:r w:rsidRPr="00CA332D">
        <w:t>缓慢滑到某一位置，闭合</w:t>
      </w:r>
      <w:r w:rsidRPr="00CA332D">
        <w:rPr>
          <w:rFonts w:eastAsia="Times New Roman" w:cs="Times New Roman"/>
        </w:rPr>
        <w:t>S</w:t>
      </w:r>
      <w:r w:rsidRPr="00CA332D">
        <w:t>。此时</w:t>
      </w:r>
      <w:r w:rsidRPr="00CA332D">
        <w:rPr>
          <w:rFonts w:eastAsia="Times New Roman" w:cs="Times New Roman"/>
        </w:rPr>
        <w:t>A</w:t>
      </w:r>
      <w:r w:rsidRPr="00CA332D">
        <w:t>的示数如图所示，读数为</w:t>
      </w:r>
      <w:r w:rsidRPr="00CA332D">
        <w:t>_________</w:t>
      </w:r>
      <w:r w:rsidRPr="00CA332D">
        <w:rPr>
          <w:rFonts w:eastAsia="Times New Roman" w:cs="Times New Roman"/>
        </w:rPr>
        <w:t>A</w:t>
      </w:r>
      <w:r w:rsidRPr="00CA332D">
        <w:t>。分别记录测试仪示数</w:t>
      </w:r>
      <w:r w:rsidRPr="00CA332D">
        <w:rPr>
          <w:rFonts w:eastAsia="Times New Roman" w:cs="Times New Roman"/>
          <w:i/>
        </w:rPr>
        <w:t>B</w:t>
      </w:r>
      <w:r w:rsidRPr="00CA332D">
        <w:t>和</w:t>
      </w:r>
      <w:r w:rsidRPr="00CA332D">
        <w:rPr>
          <w:rFonts w:eastAsia="Times New Roman" w:cs="Times New Roman"/>
          <w:i/>
        </w:rPr>
        <w:t>I</w:t>
      </w:r>
      <w:r w:rsidRPr="00CA332D">
        <w:t>，断开</w:t>
      </w:r>
      <w:r w:rsidRPr="00CA332D">
        <w:rPr>
          <w:rFonts w:eastAsia="Times New Roman" w:cs="Times New Roman"/>
        </w:rPr>
        <w:t>S</w:t>
      </w:r>
      <w:r w:rsidRPr="00CA332D">
        <w:t>。</w:t>
      </w:r>
    </w:p>
    <w:p w14:paraId="2B0A76D2" w14:textId="77777777" w:rsidR="00203E07" w:rsidRPr="00CA332D" w:rsidRDefault="00000000" w:rsidP="00D1668C">
      <w:r w:rsidRPr="00CA332D">
        <w:rPr>
          <w:noProof/>
        </w:rPr>
        <w:drawing>
          <wp:inline distT="0" distB="0" distL="0" distR="0" wp14:anchorId="0D9F50E8" wp14:editId="2AFA0D32">
            <wp:extent cx="1905000" cy="95250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D2377" w14:textId="63EC5765" w:rsidR="00203E07" w:rsidRPr="00CA332D" w:rsidRDefault="000D0455" w:rsidP="00D1668C">
      <w:r w:rsidRPr="00CA332D">
        <w:rPr>
          <w:rFonts w:ascii="宋体" w:hAnsi="宋体" w:cs="Cambria Math" w:hint="eastAsia"/>
        </w:rPr>
        <w:t>③</w:t>
      </w:r>
      <w:r w:rsidRPr="00CA332D">
        <w:t>保持磁传感器位置不变，重复步骤</w:t>
      </w:r>
      <w:r w:rsidRPr="00CA332D">
        <w:rPr>
          <w:rFonts w:ascii="宋体" w:hAnsi="宋体" w:cs="Cambria Math" w:hint="eastAsia"/>
        </w:rPr>
        <w:t>②</w:t>
      </w:r>
      <w:r w:rsidRPr="00CA332D">
        <w:rPr>
          <w:rFonts w:ascii="Cambria Math" w:hAnsi="Cambria Math" w:cs="Cambria Math" w:hint="eastAsia"/>
        </w:rPr>
        <w:t>。</w:t>
      </w:r>
    </w:p>
    <w:p w14:paraId="1AC66985" w14:textId="32750E81" w:rsidR="00203E07" w:rsidRPr="00CA332D" w:rsidRDefault="000D0455" w:rsidP="00D1668C">
      <w:r w:rsidRPr="00CA332D">
        <w:rPr>
          <w:rFonts w:ascii="宋体" w:hAnsi="宋体" w:cs="Cambria Math" w:hint="eastAsia"/>
        </w:rPr>
        <w:t>④</w:t>
      </w:r>
      <w:r w:rsidRPr="00CA332D">
        <w:t>下图是根据部分实验数据描绘的</w:t>
      </w:r>
      <w:r w:rsidRPr="00CA332D">
        <w:rPr>
          <w:rFonts w:eastAsia="Times New Roman" w:cs="Times New Roman"/>
          <w:i/>
        </w:rPr>
        <w:t>B</w:t>
      </w:r>
      <w:r w:rsidRPr="00CA332D">
        <w:rPr>
          <w:rFonts w:eastAsiaTheme="minorEastAsia" w:cs="Times New Roman"/>
          <w:i/>
        </w:rPr>
        <w:t>–</w:t>
      </w:r>
      <w:r w:rsidRPr="00CA332D">
        <w:rPr>
          <w:rFonts w:eastAsia="Times New Roman" w:cs="Times New Roman"/>
          <w:i/>
        </w:rPr>
        <w:t>I</w:t>
      </w:r>
      <w:r w:rsidRPr="00CA332D">
        <w:t>图线，其斜率为</w:t>
      </w:r>
      <w:r w:rsidRPr="00CA332D">
        <w:t>_________</w:t>
      </w:r>
      <w:r w:rsidRPr="00CA332D">
        <w:rPr>
          <w:rFonts w:eastAsia="Times New Roman" w:cs="Times New Roman"/>
        </w:rPr>
        <w:t>mT/A</w:t>
      </w:r>
      <w:r w:rsidRPr="00CA332D">
        <w:t>（结果保留</w:t>
      </w:r>
      <w:r w:rsidRPr="00CA332D">
        <w:rPr>
          <w:rFonts w:eastAsia="Times New Roman" w:cs="Times New Roman"/>
        </w:rPr>
        <w:t>2</w:t>
      </w:r>
      <w:r w:rsidRPr="00CA332D">
        <w:t>位有效数字）。</w:t>
      </w:r>
    </w:p>
    <w:p w14:paraId="48CACC43" w14:textId="77777777" w:rsidR="00203E07" w:rsidRPr="00CA332D" w:rsidRDefault="00000000" w:rsidP="00D1668C">
      <w:r w:rsidRPr="00CA332D">
        <w:rPr>
          <w:noProof/>
        </w:rPr>
        <w:drawing>
          <wp:inline distT="0" distB="0" distL="0" distR="0" wp14:anchorId="153ED467" wp14:editId="2D68566F">
            <wp:extent cx="2543819" cy="2819400"/>
            <wp:effectExtent l="0" t="0" r="889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543819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B01FB" w14:textId="77777777" w:rsidR="00203E07" w:rsidRPr="00CA332D" w:rsidRDefault="00000000" w:rsidP="00D1668C">
      <w:r w:rsidRPr="00CA332D">
        <w:t>（</w:t>
      </w:r>
      <w:r w:rsidRPr="00CA332D">
        <w:rPr>
          <w:rFonts w:eastAsia="Times New Roman" w:cs="Times New Roman"/>
        </w:rPr>
        <w:t>3</w:t>
      </w:r>
      <w:r w:rsidRPr="00CA332D">
        <w:t>）制动时间</w:t>
      </w:r>
      <w:r w:rsidRPr="00CA332D">
        <w:rPr>
          <w:rFonts w:eastAsia="Times New Roman" w:cs="Times New Roman"/>
          <w:i/>
        </w:rPr>
        <w:t>t</w:t>
      </w:r>
      <w:r w:rsidRPr="00CA332D">
        <w:t>测量。</w:t>
      </w:r>
    </w:p>
    <w:p w14:paraId="6C57B347" w14:textId="77777777" w:rsidR="00203E07" w:rsidRPr="00CA332D" w:rsidRDefault="00000000" w:rsidP="00D1668C">
      <w:r w:rsidRPr="00CA332D">
        <w:t>利用图（</w:t>
      </w:r>
      <w:r w:rsidRPr="00CA332D">
        <w:rPr>
          <w:rFonts w:eastAsia="Times New Roman" w:cs="Times New Roman"/>
          <w:iCs/>
        </w:rPr>
        <w:t>b</w:t>
      </w:r>
      <w:r w:rsidRPr="00CA332D">
        <w:t>）所示装置测量了</w:t>
      </w:r>
      <w:r w:rsidRPr="00CA332D">
        <w:rPr>
          <w:rFonts w:eastAsia="Times New Roman" w:cs="Times New Roman"/>
          <w:i/>
        </w:rPr>
        <w:t>t</w:t>
      </w:r>
      <w:r w:rsidRPr="00CA332D">
        <w:t>，结果表明</w:t>
      </w:r>
      <w:r w:rsidRPr="00CA332D">
        <w:rPr>
          <w:rFonts w:eastAsia="Times New Roman" w:cs="Times New Roman"/>
          <w:i/>
        </w:rPr>
        <w:t>B</w:t>
      </w:r>
      <w:r w:rsidRPr="00CA332D">
        <w:t>越大，</w:t>
      </w:r>
      <w:r w:rsidRPr="00CA332D">
        <w:rPr>
          <w:rFonts w:eastAsia="Times New Roman" w:cs="Times New Roman"/>
          <w:i/>
        </w:rPr>
        <w:t>t</w:t>
      </w:r>
      <w:r w:rsidRPr="00CA332D">
        <w:t>越小。</w:t>
      </w:r>
    </w:p>
    <w:p w14:paraId="27762A8A" w14:textId="295D0209" w:rsidR="00203E07" w:rsidRPr="00D1668C" w:rsidRDefault="00000000" w:rsidP="00CA332D">
      <w:pPr>
        <w:rPr>
          <w:color w:val="EE0000"/>
        </w:rPr>
      </w:pPr>
      <w:r w:rsidRPr="00D1668C">
        <w:rPr>
          <w:color w:val="EE0000"/>
        </w:rPr>
        <w:t>【解析】</w:t>
      </w:r>
      <w:r w:rsidR="00CA332D">
        <w:rPr>
          <w:rFonts w:hint="eastAsia"/>
          <w:color w:val="EE0000"/>
        </w:rPr>
        <w:t>（</w:t>
      </w:r>
      <w:r w:rsidR="00CA332D">
        <w:rPr>
          <w:rFonts w:hint="eastAsia"/>
          <w:color w:val="EE0000"/>
        </w:rPr>
        <w:t>1</w:t>
      </w:r>
      <w:r w:rsidR="00CA332D">
        <w:rPr>
          <w:rFonts w:hint="eastAsia"/>
          <w:color w:val="EE0000"/>
        </w:rPr>
        <w:t>）</w:t>
      </w:r>
      <w:r w:rsidR="00CA332D">
        <w:rPr>
          <w:rFonts w:ascii="宋体" w:hAnsi="宋体" w:cs="Cambria Math" w:hint="eastAsia"/>
          <w:color w:val="EE0000"/>
        </w:rPr>
        <w:t>①</w:t>
      </w:r>
      <w:r w:rsidRPr="00D1668C">
        <w:rPr>
          <w:color w:val="EE0000"/>
        </w:rPr>
        <w:t>由题知，电源内阻不计、电流表内阻不计，则当滑动变阻器的阻值为零时，电路中有最大电流</w:t>
      </w:r>
      <w:r w:rsidR="002B4A42" w:rsidRPr="002B4A42">
        <w:rPr>
          <w:rFonts w:hint="eastAsia"/>
          <w:i/>
          <w:iCs/>
          <w:color w:val="EE0000"/>
        </w:rPr>
        <w:t>I</w:t>
      </w:r>
      <w:r w:rsidR="002B4A42">
        <w:rPr>
          <w:rFonts w:hint="eastAsia"/>
          <w:color w:val="EE0000"/>
        </w:rPr>
        <w:t xml:space="preserve"> = </w:t>
      </w:r>
      <w:r w:rsidR="002B4A42">
        <w:rPr>
          <w:color w:val="EE0000"/>
        </w:rPr>
        <w:fldChar w:fldCharType="begin"/>
      </w:r>
      <w:r w:rsidR="002B4A42">
        <w:rPr>
          <w:color w:val="EE0000"/>
        </w:rPr>
        <w:instrText xml:space="preserve"> </w:instrText>
      </w:r>
      <w:r w:rsidR="002B4A42">
        <w:rPr>
          <w:rFonts w:hint="eastAsia"/>
          <w:color w:val="EE0000"/>
        </w:rPr>
        <w:instrText>EQ \F(</w:instrText>
      </w:r>
      <w:r w:rsidR="002B4A42" w:rsidRPr="002B4A42">
        <w:rPr>
          <w:rFonts w:hint="eastAsia"/>
          <w:i/>
          <w:iCs/>
          <w:color w:val="EE0000"/>
        </w:rPr>
        <w:instrText>E</w:instrText>
      </w:r>
      <w:r w:rsidR="002B4A42">
        <w:rPr>
          <w:rFonts w:hint="eastAsia"/>
          <w:color w:val="EE0000"/>
        </w:rPr>
        <w:instrText>,</w:instrText>
      </w:r>
      <w:r w:rsidR="002B4A42" w:rsidRPr="002B4A42">
        <w:rPr>
          <w:rFonts w:hint="eastAsia"/>
          <w:i/>
          <w:iCs/>
          <w:color w:val="EE0000"/>
        </w:rPr>
        <w:instrText>R</w:instrText>
      </w:r>
      <w:r w:rsidR="002B4A42">
        <w:rPr>
          <w:rFonts w:hint="eastAsia"/>
          <w:color w:val="EE0000"/>
          <w:vertAlign w:val="subscript"/>
        </w:rPr>
        <w:instrText>0</w:instrText>
      </w:r>
      <w:r w:rsidR="002B4A42">
        <w:rPr>
          <w:rFonts w:hint="eastAsia"/>
          <w:color w:val="EE0000"/>
        </w:rPr>
        <w:instrText xml:space="preserve"> + </w:instrText>
      </w:r>
      <w:r w:rsidR="002B4A42" w:rsidRPr="002B4A42">
        <w:rPr>
          <w:rFonts w:hint="eastAsia"/>
          <w:i/>
          <w:iCs/>
          <w:color w:val="EE0000"/>
        </w:rPr>
        <w:instrText>R</w:instrText>
      </w:r>
      <w:r w:rsidR="002B4A42">
        <w:rPr>
          <w:rFonts w:hint="eastAsia"/>
          <w:color w:val="EE0000"/>
          <w:vertAlign w:val="subscript"/>
        </w:rPr>
        <w:instrText>线</w:instrText>
      </w:r>
      <w:r w:rsidR="002B4A42">
        <w:rPr>
          <w:rFonts w:hint="eastAsia"/>
          <w:color w:val="EE0000"/>
        </w:rPr>
        <w:instrText>)</w:instrText>
      </w:r>
      <w:r w:rsidR="002B4A42">
        <w:rPr>
          <w:color w:val="EE0000"/>
        </w:rPr>
        <w:instrText xml:space="preserve"> </w:instrText>
      </w:r>
      <w:r w:rsidR="002B4A42">
        <w:rPr>
          <w:color w:val="EE0000"/>
        </w:rPr>
        <w:fldChar w:fldCharType="separate"/>
      </w:r>
      <w:r w:rsidR="002B4A42">
        <w:rPr>
          <w:color w:val="EE0000"/>
        </w:rPr>
        <w:fldChar w:fldCharType="end"/>
      </w:r>
      <w:r w:rsidR="002B4A42">
        <w:rPr>
          <w:rFonts w:hint="eastAsia"/>
          <w:color w:val="EE0000"/>
        </w:rPr>
        <w:t>= 0.58 A</w:t>
      </w:r>
      <w:r w:rsidR="002B4A42">
        <w:rPr>
          <w:rFonts w:hint="eastAsia"/>
          <w:color w:val="EE0000"/>
        </w:rPr>
        <w:t>。</w:t>
      </w:r>
    </w:p>
    <w:p w14:paraId="7B4AC0E7" w14:textId="606C156A" w:rsidR="00203E07" w:rsidRPr="00D1668C" w:rsidRDefault="00CA332D" w:rsidP="00D1668C">
      <w:pPr>
        <w:rPr>
          <w:color w:val="EE0000"/>
        </w:rPr>
      </w:pPr>
      <w:r>
        <w:rPr>
          <w:rFonts w:ascii="宋体" w:hAnsi="宋体" w:cs="Cambria Math" w:hint="eastAsia"/>
          <w:color w:val="EE0000"/>
        </w:rPr>
        <w:t>②</w:t>
      </w:r>
      <w:r w:rsidRPr="00D1668C">
        <w:rPr>
          <w:color w:val="EE0000"/>
        </w:rPr>
        <w:t>由于电路中最大电流为</w:t>
      </w:r>
      <w:r w:rsidRPr="00D1668C">
        <w:rPr>
          <w:rFonts w:eastAsia="Times New Roman" w:cs="Times New Roman"/>
          <w:color w:val="EE0000"/>
        </w:rPr>
        <w:t>0.58</w:t>
      </w:r>
      <w:r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，则电流表应选择</w:t>
      </w:r>
      <w:r w:rsidRPr="00D1668C">
        <w:rPr>
          <w:rFonts w:eastAsia="Times New Roman" w:cs="Times New Roman"/>
          <w:color w:val="EE0000"/>
        </w:rPr>
        <w:t>0 ~ 0.6</w:t>
      </w:r>
      <w:r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量程，根据电路图实物图连线如下</w:t>
      </w:r>
      <w:r>
        <w:rPr>
          <w:rFonts w:hint="eastAsia"/>
          <w:color w:val="EE0000"/>
        </w:rPr>
        <w:t>：</w:t>
      </w:r>
    </w:p>
    <w:p w14:paraId="63DE505B" w14:textId="77777777" w:rsidR="00CA332D" w:rsidRDefault="00000000" w:rsidP="00D1668C">
      <w:pPr>
        <w:rPr>
          <w:color w:val="EE0000"/>
        </w:rPr>
      </w:pPr>
      <w:r w:rsidRPr="00D1668C">
        <w:rPr>
          <w:noProof/>
          <w:color w:val="EE0000"/>
        </w:rPr>
        <w:drawing>
          <wp:inline distT="0" distB="0" distL="0" distR="0" wp14:anchorId="51A2E562" wp14:editId="562AA7E2">
            <wp:extent cx="3942165" cy="1647825"/>
            <wp:effectExtent l="0" t="0" r="127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94216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8E9AF" w14:textId="38904D82" w:rsidR="00203E07" w:rsidRPr="00D1668C" w:rsidRDefault="00CA332D" w:rsidP="00CA332D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>
        <w:rPr>
          <w:rFonts w:ascii="宋体" w:hAnsi="宋体" w:hint="eastAsia"/>
          <w:color w:val="EE0000"/>
        </w:rPr>
        <w:t>①</w:t>
      </w:r>
      <w:r w:rsidRPr="00D1668C">
        <w:rPr>
          <w:color w:val="EE0000"/>
        </w:rPr>
        <w:t>滑动变阻器</w:t>
      </w:r>
      <w:r w:rsidRPr="00D1668C">
        <w:rPr>
          <w:rFonts w:eastAsia="Times New Roman" w:cs="Times New Roman"/>
          <w:i/>
          <w:color w:val="EE0000"/>
        </w:rPr>
        <w:t>R</w:t>
      </w:r>
      <w:r w:rsidRPr="00D1668C">
        <w:rPr>
          <w:color w:val="EE0000"/>
          <w:vertAlign w:val="subscript"/>
        </w:rPr>
        <w:t>P</w:t>
      </w:r>
      <w:r w:rsidRPr="00D1668C">
        <w:rPr>
          <w:color w:val="EE0000"/>
        </w:rPr>
        <w:t>的滑片</w:t>
      </w:r>
      <w:r w:rsidRPr="00D1668C">
        <w:rPr>
          <w:rFonts w:eastAsia="Times New Roman" w:cs="Times New Roman"/>
          <w:color w:val="EE0000"/>
        </w:rPr>
        <w:t>P</w:t>
      </w:r>
      <w:r w:rsidRPr="00D1668C">
        <w:rPr>
          <w:color w:val="EE0000"/>
        </w:rPr>
        <w:t>置于</w:t>
      </w:r>
      <w:r w:rsidRPr="00CA332D">
        <w:rPr>
          <w:rFonts w:eastAsia="Times New Roman" w:cs="Times New Roman"/>
          <w:iCs/>
          <w:color w:val="EE0000"/>
        </w:rPr>
        <w:t>b</w:t>
      </w:r>
      <w:r w:rsidRPr="00D1668C">
        <w:rPr>
          <w:color w:val="EE0000"/>
        </w:rPr>
        <w:t>端时滑动变阻器的电阻最大，电路中的电流最小，保</w:t>
      </w:r>
      <w:r w:rsidRPr="00D1668C">
        <w:rPr>
          <w:color w:val="EE0000"/>
        </w:rPr>
        <w:lastRenderedPageBreak/>
        <w:t>护电路安全。</w:t>
      </w:r>
    </w:p>
    <w:p w14:paraId="4199ACE0" w14:textId="05C99B4B" w:rsidR="00203E07" w:rsidRPr="00D1668C" w:rsidRDefault="00CA332D" w:rsidP="00D1668C">
      <w:pPr>
        <w:rPr>
          <w:color w:val="EE0000"/>
        </w:rPr>
      </w:pPr>
      <w:r>
        <w:rPr>
          <w:rFonts w:ascii="宋体" w:hAnsi="宋体" w:cs="Cambria Math" w:hint="eastAsia"/>
          <w:color w:val="EE0000"/>
        </w:rPr>
        <w:t>②</w:t>
      </w:r>
      <w:r w:rsidRPr="00D1668C">
        <w:rPr>
          <w:color w:val="EE0000"/>
        </w:rPr>
        <w:t>电流表读数为</w:t>
      </w:r>
      <w:r w:rsidRPr="00D1668C">
        <w:rPr>
          <w:rFonts w:eastAsia="Times New Roman" w:cs="Times New Roman"/>
          <w:color w:val="EE0000"/>
        </w:rPr>
        <w:t>0.48</w:t>
      </w:r>
      <w:r>
        <w:rPr>
          <w:rFonts w:eastAsiaTheme="minorEastAsia" w:cs="Times New Roman" w:hint="eastAsia"/>
          <w:color w:val="EE0000"/>
        </w:rPr>
        <w:t xml:space="preserve"> </w:t>
      </w:r>
      <w:r w:rsidRPr="00D1668C">
        <w:rPr>
          <w:rFonts w:eastAsia="Times New Roman" w:cs="Times New Roman"/>
          <w:color w:val="EE0000"/>
        </w:rPr>
        <w:t>A</w:t>
      </w:r>
      <w:r w:rsidRPr="00D1668C">
        <w:rPr>
          <w:color w:val="EE0000"/>
        </w:rPr>
        <w:t>。</w:t>
      </w:r>
    </w:p>
    <w:p w14:paraId="3F89E019" w14:textId="4BA6D499" w:rsidR="00203E07" w:rsidRPr="00D1668C" w:rsidRDefault="00CA332D" w:rsidP="002B4A42">
      <w:pPr>
        <w:rPr>
          <w:color w:val="EE0000"/>
        </w:rPr>
      </w:pPr>
      <w:r>
        <w:rPr>
          <w:rFonts w:ascii="宋体" w:hAnsi="宋体" w:cs="Cambria Math" w:hint="eastAsia"/>
          <w:color w:val="EE0000"/>
        </w:rPr>
        <w:t>③</w:t>
      </w:r>
      <w:r w:rsidRPr="00D1668C">
        <w:rPr>
          <w:color w:val="EE0000"/>
        </w:rPr>
        <w:t>根据题图中数据可知</w:t>
      </w:r>
      <w:r w:rsidRPr="00D1668C">
        <w:rPr>
          <w:rFonts w:eastAsia="Times New Roman" w:cs="Times New Roman"/>
          <w:i/>
          <w:color w:val="EE0000"/>
        </w:rPr>
        <w:t>B</w:t>
      </w:r>
      <w:r>
        <w:rPr>
          <w:rFonts w:eastAsiaTheme="minorEastAsia" w:cs="Times New Roman"/>
          <w:i/>
          <w:color w:val="EE0000"/>
        </w:rPr>
        <w:t>–</w:t>
      </w:r>
      <w:r w:rsidRPr="00D1668C">
        <w:rPr>
          <w:rFonts w:eastAsia="Times New Roman" w:cs="Times New Roman"/>
          <w:i/>
          <w:color w:val="EE0000"/>
        </w:rPr>
        <w:t>I</w:t>
      </w:r>
      <w:r w:rsidRPr="00D1668C">
        <w:rPr>
          <w:color w:val="EE0000"/>
        </w:rPr>
        <w:t>图线斜率为</w:t>
      </w:r>
      <w:r w:rsidR="002B4A42" w:rsidRPr="002B4A42">
        <w:rPr>
          <w:rFonts w:hint="eastAsia"/>
          <w:i/>
          <w:iCs/>
          <w:color w:val="EE0000"/>
        </w:rPr>
        <w:t>k</w:t>
      </w:r>
      <w:r w:rsidR="002B4A42">
        <w:rPr>
          <w:rFonts w:hint="eastAsia"/>
          <w:color w:val="EE0000"/>
        </w:rPr>
        <w:t xml:space="preserve"> = </w:t>
      </w:r>
      <w:r w:rsidR="002B4A42">
        <w:rPr>
          <w:color w:val="EE0000"/>
        </w:rPr>
        <w:fldChar w:fldCharType="begin"/>
      </w:r>
      <w:r w:rsidR="002B4A42">
        <w:rPr>
          <w:color w:val="EE0000"/>
        </w:rPr>
        <w:instrText xml:space="preserve"> </w:instrText>
      </w:r>
      <w:r w:rsidR="002B4A42">
        <w:rPr>
          <w:rFonts w:hint="eastAsia"/>
          <w:color w:val="EE0000"/>
        </w:rPr>
        <w:instrText xml:space="preserve">EQ \F(15.2 </w:instrText>
      </w:r>
      <w:r w:rsidR="002B4A42">
        <w:rPr>
          <w:rFonts w:cs="Times New Roman"/>
          <w:color w:val="EE0000"/>
        </w:rPr>
        <w:instrText>−</w:instrText>
      </w:r>
      <w:r w:rsidR="002B4A42">
        <w:rPr>
          <w:rFonts w:hint="eastAsia"/>
          <w:color w:val="EE0000"/>
        </w:rPr>
        <w:instrText xml:space="preserve"> 5.6,0.5 </w:instrText>
      </w:r>
      <w:r w:rsidR="002B4A42">
        <w:rPr>
          <w:rFonts w:cs="Times New Roman"/>
          <w:color w:val="EE0000"/>
        </w:rPr>
        <w:instrText>−</w:instrText>
      </w:r>
      <w:r w:rsidR="002B4A42">
        <w:rPr>
          <w:rFonts w:hint="eastAsia"/>
          <w:color w:val="EE0000"/>
        </w:rPr>
        <w:instrText xml:space="preserve"> 0.18)</w:instrText>
      </w:r>
      <w:r w:rsidR="002B4A42">
        <w:rPr>
          <w:color w:val="EE0000"/>
        </w:rPr>
        <w:instrText xml:space="preserve"> </w:instrText>
      </w:r>
      <w:r w:rsidR="002B4A42">
        <w:rPr>
          <w:color w:val="EE0000"/>
        </w:rPr>
        <w:fldChar w:fldCharType="separate"/>
      </w:r>
      <w:r w:rsidR="002B4A42">
        <w:rPr>
          <w:color w:val="EE0000"/>
        </w:rPr>
        <w:fldChar w:fldCharType="end"/>
      </w:r>
      <w:r w:rsidR="002B4A42">
        <w:rPr>
          <w:rFonts w:hint="eastAsia"/>
          <w:color w:val="EE0000"/>
        </w:rPr>
        <w:t>mT/A = 30 mT/A</w:t>
      </w:r>
      <w:r w:rsidR="002B4A42">
        <w:rPr>
          <w:rFonts w:hint="eastAsia"/>
          <w:color w:val="EE0000"/>
        </w:rPr>
        <w:t>。</w:t>
      </w:r>
    </w:p>
    <w:p w14:paraId="1EAD50BE" w14:textId="77777777" w:rsidR="00524254" w:rsidRDefault="00524254" w:rsidP="00D1668C">
      <w:pPr>
        <w:rPr>
          <w:color w:val="EE0000"/>
        </w:rPr>
      </w:pPr>
    </w:p>
    <w:p w14:paraId="2766E6F1" w14:textId="3675C167" w:rsidR="00203E07" w:rsidRPr="000D0455" w:rsidRDefault="006362B3" w:rsidP="000D0455">
      <w:pPr>
        <w:numPr>
          <w:ilvl w:val="0"/>
          <w:numId w:val="3"/>
        </w:numPr>
      </w:pPr>
      <w:r w:rsidRPr="000D0455">
        <w:rPr>
          <w:noProof/>
        </w:rPr>
        <w:drawing>
          <wp:anchor distT="0" distB="0" distL="114300" distR="114300" simplePos="0" relativeHeight="251656192" behindDoc="0" locked="0" layoutInCell="1" allowOverlap="1" wp14:anchorId="54357FC4" wp14:editId="55F2F363">
            <wp:simplePos x="0" y="0"/>
            <wp:positionH relativeFrom="column">
              <wp:posOffset>3283585</wp:posOffset>
            </wp:positionH>
            <wp:positionV relativeFrom="paragraph">
              <wp:posOffset>15240</wp:posOffset>
            </wp:positionV>
            <wp:extent cx="2026920" cy="1657350"/>
            <wp:effectExtent l="0" t="0" r="0" b="0"/>
            <wp:wrapSquare wrapText="bothSides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02692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6568">
        <w:rPr>
          <w:rFonts w:hint="eastAsia"/>
        </w:rPr>
        <w:t>（</w:t>
      </w:r>
      <w:r w:rsidR="005D6568">
        <w:rPr>
          <w:rFonts w:hint="eastAsia"/>
        </w:rPr>
        <w:t>9</w:t>
      </w:r>
      <w:r w:rsidR="005D6568">
        <w:rPr>
          <w:rFonts w:hint="eastAsia"/>
        </w:rPr>
        <w:t>分）</w:t>
      </w:r>
      <w:r w:rsidR="00524254" w:rsidRPr="000D0455">
        <w:t>如图是某铸造原理示意图，往气室注入空气增加压强，使金属液沿升液管进入已预热的铸型室，待铸型室内金属液冷却凝固后获得铸件。柱状铸型室通过排气孔与大气相通，大气压强</w:t>
      </w:r>
      <w:r w:rsidR="000D0455" w:rsidRPr="000D0455">
        <w:rPr>
          <w:rFonts w:hint="eastAsia"/>
          <w:i/>
          <w:iCs/>
        </w:rPr>
        <w:t>p</w:t>
      </w:r>
      <w:r w:rsidR="000D0455" w:rsidRPr="000D0455">
        <w:rPr>
          <w:rFonts w:hint="eastAsia"/>
          <w:vertAlign w:val="subscript"/>
        </w:rPr>
        <w:t>0</w:t>
      </w:r>
      <w:r w:rsidR="000D0455" w:rsidRPr="000D0455">
        <w:rPr>
          <w:rFonts w:hint="eastAsia"/>
        </w:rPr>
        <w:t xml:space="preserve"> = 1.0</w:t>
      </w:r>
      <w:r w:rsidR="000D0455" w:rsidRPr="000D0455">
        <w:rPr>
          <w:rFonts w:asciiTheme="majorBidi" w:hAnsiTheme="majorBidi" w:cstheme="majorBidi"/>
        </w:rPr>
        <w:t>×</w:t>
      </w:r>
      <w:r w:rsidR="000D0455" w:rsidRPr="000D0455">
        <w:rPr>
          <w:rFonts w:hint="eastAsia"/>
        </w:rPr>
        <w:t>10</w:t>
      </w:r>
      <w:r w:rsidR="000D0455" w:rsidRPr="000D0455">
        <w:rPr>
          <w:rFonts w:hint="eastAsia"/>
          <w:vertAlign w:val="superscript"/>
        </w:rPr>
        <w:t>5</w:t>
      </w:r>
      <w:r w:rsidR="000D0455" w:rsidRPr="000D0455">
        <w:rPr>
          <w:rFonts w:hint="eastAsia"/>
        </w:rPr>
        <w:t xml:space="preserve"> Pa</w:t>
      </w:r>
      <w:r w:rsidR="00524254" w:rsidRPr="000D0455">
        <w:t>，铸型室底面积</w:t>
      </w:r>
      <w:r w:rsidR="000D0455" w:rsidRPr="000D0455">
        <w:rPr>
          <w:rFonts w:hint="eastAsia"/>
          <w:i/>
          <w:iCs/>
        </w:rPr>
        <w:t>S</w:t>
      </w:r>
      <w:r w:rsidR="000D0455" w:rsidRPr="000D0455">
        <w:rPr>
          <w:rFonts w:hint="eastAsia"/>
          <w:vertAlign w:val="subscript"/>
        </w:rPr>
        <w:t>1</w:t>
      </w:r>
      <w:r w:rsidR="000D0455" w:rsidRPr="000D0455">
        <w:rPr>
          <w:rFonts w:hint="eastAsia"/>
        </w:rPr>
        <w:t xml:space="preserve"> = 0.2 m</w:t>
      </w:r>
      <w:r w:rsidR="000D0455" w:rsidRPr="000D0455">
        <w:rPr>
          <w:rFonts w:hint="eastAsia"/>
          <w:vertAlign w:val="superscript"/>
        </w:rPr>
        <w:t>2</w:t>
      </w:r>
      <w:r w:rsidR="00524254" w:rsidRPr="000D0455">
        <w:t>，高度</w:t>
      </w:r>
      <w:r w:rsidR="000D0455" w:rsidRPr="000D0455">
        <w:rPr>
          <w:rFonts w:hint="eastAsia"/>
          <w:i/>
          <w:iCs/>
        </w:rPr>
        <w:t>h</w:t>
      </w:r>
      <w:r w:rsidR="000D0455" w:rsidRPr="000D0455">
        <w:rPr>
          <w:rFonts w:hint="eastAsia"/>
          <w:vertAlign w:val="subscript"/>
        </w:rPr>
        <w:t>1</w:t>
      </w:r>
      <w:r w:rsidR="000D0455" w:rsidRPr="000D0455">
        <w:rPr>
          <w:rFonts w:hint="eastAsia"/>
        </w:rPr>
        <w:t xml:space="preserve"> = 0.2 m</w:t>
      </w:r>
      <w:r w:rsidR="00524254" w:rsidRPr="000D0455">
        <w:t>，底面与注气前气室内金属液面高度差</w:t>
      </w:r>
      <w:r w:rsidR="000D0455" w:rsidRPr="000D0455">
        <w:rPr>
          <w:rFonts w:hint="eastAsia"/>
          <w:i/>
          <w:iCs/>
        </w:rPr>
        <w:t>H</w:t>
      </w:r>
      <w:r w:rsidR="000D0455" w:rsidRPr="000D0455">
        <w:rPr>
          <w:rFonts w:hint="eastAsia"/>
        </w:rPr>
        <w:t xml:space="preserve"> = 0.15 m</w:t>
      </w:r>
      <w:r w:rsidR="00524254" w:rsidRPr="000D0455">
        <w:t>，柱状气室底面积</w:t>
      </w:r>
      <w:r w:rsidR="000D0455" w:rsidRPr="000D0455">
        <w:rPr>
          <w:rFonts w:hint="eastAsia"/>
          <w:i/>
          <w:iCs/>
        </w:rPr>
        <w:t>S</w:t>
      </w:r>
      <w:r w:rsidR="000D0455" w:rsidRPr="000D0455">
        <w:rPr>
          <w:rFonts w:hint="eastAsia"/>
          <w:vertAlign w:val="subscript"/>
        </w:rPr>
        <w:t>2</w:t>
      </w:r>
      <w:r w:rsidR="000D0455" w:rsidRPr="000D0455">
        <w:rPr>
          <w:rFonts w:hint="eastAsia"/>
        </w:rPr>
        <w:t xml:space="preserve"> = 0.8 m</w:t>
      </w:r>
      <w:r w:rsidR="000D0455" w:rsidRPr="000D0455">
        <w:rPr>
          <w:rFonts w:hint="eastAsia"/>
          <w:vertAlign w:val="superscript"/>
        </w:rPr>
        <w:t>2</w:t>
      </w:r>
      <w:r w:rsidR="00524254" w:rsidRPr="000D0455">
        <w:t>，注气前气室内气体压强为</w:t>
      </w:r>
      <w:r w:rsidR="000D0455" w:rsidRPr="000D0455">
        <w:rPr>
          <w:rFonts w:hint="eastAsia"/>
          <w:i/>
          <w:iCs/>
        </w:rPr>
        <w:t>p</w:t>
      </w:r>
      <w:r w:rsidR="000D0455" w:rsidRPr="000D0455">
        <w:rPr>
          <w:rFonts w:hint="eastAsia"/>
          <w:vertAlign w:val="subscript"/>
        </w:rPr>
        <w:t>0</w:t>
      </w:r>
      <w:r w:rsidR="00524254" w:rsidRPr="000D0455">
        <w:t>，金属液的密度</w:t>
      </w:r>
      <w:r w:rsidR="000D0455" w:rsidRPr="000D0455">
        <w:rPr>
          <w:rFonts w:cs="Times New Roman"/>
          <w:i/>
          <w:iCs/>
        </w:rPr>
        <w:t>ρ</w:t>
      </w:r>
      <w:r w:rsidR="000D0455" w:rsidRPr="000D0455">
        <w:rPr>
          <w:rFonts w:hint="eastAsia"/>
        </w:rPr>
        <w:t xml:space="preserve"> = 5.0</w:t>
      </w:r>
      <w:r w:rsidR="000D0455" w:rsidRPr="000D0455">
        <w:rPr>
          <w:rFonts w:asciiTheme="majorBidi" w:hAnsiTheme="majorBidi" w:cstheme="majorBidi"/>
        </w:rPr>
        <w:t>×</w:t>
      </w:r>
      <w:r w:rsidR="000D0455" w:rsidRPr="000D0455">
        <w:rPr>
          <w:rFonts w:hint="eastAsia"/>
        </w:rPr>
        <w:t>10</w:t>
      </w:r>
      <w:r w:rsidR="000D0455" w:rsidRPr="000D0455">
        <w:rPr>
          <w:rFonts w:hint="eastAsia"/>
          <w:vertAlign w:val="superscript"/>
        </w:rPr>
        <w:t>3</w:t>
      </w:r>
      <w:r w:rsidR="000D0455" w:rsidRPr="000D0455">
        <w:rPr>
          <w:rFonts w:hint="eastAsia"/>
        </w:rPr>
        <w:t xml:space="preserve"> kg/m</w:t>
      </w:r>
      <w:r w:rsidR="000D0455" w:rsidRPr="000D0455">
        <w:rPr>
          <w:rFonts w:hint="eastAsia"/>
          <w:vertAlign w:val="superscript"/>
        </w:rPr>
        <w:t>3</w:t>
      </w:r>
      <w:r w:rsidR="00524254" w:rsidRPr="000D0455">
        <w:t>，重力加速度取</w:t>
      </w:r>
      <w:r w:rsidR="000D0455" w:rsidRPr="000D0455">
        <w:rPr>
          <w:rFonts w:hint="eastAsia"/>
          <w:i/>
          <w:iCs/>
        </w:rPr>
        <w:t>g</w:t>
      </w:r>
      <w:r w:rsidR="000D0455" w:rsidRPr="000D0455">
        <w:rPr>
          <w:rFonts w:hint="eastAsia"/>
        </w:rPr>
        <w:t xml:space="preserve"> = 10 m/s</w:t>
      </w:r>
      <w:r w:rsidR="000D0455" w:rsidRPr="000D0455">
        <w:rPr>
          <w:rFonts w:hint="eastAsia"/>
          <w:vertAlign w:val="superscript"/>
        </w:rPr>
        <w:t>2</w:t>
      </w:r>
      <w:r w:rsidR="00524254" w:rsidRPr="000D0455">
        <w:t>，空气可视为理想气体，不计升液管的</w:t>
      </w:r>
      <w:commentRangeStart w:id="12"/>
      <w:r w:rsidR="00524254" w:rsidRPr="000D0455">
        <w:t>体积</w:t>
      </w:r>
      <w:commentRangeEnd w:id="12"/>
      <w:r w:rsidR="003A5A7A" w:rsidRPr="000D0455">
        <w:rPr>
          <w:rStyle w:val="aa"/>
        </w:rPr>
        <w:commentReference w:id="12"/>
      </w:r>
      <w:r w:rsidR="00524254" w:rsidRPr="000D0455">
        <w:t>。</w:t>
      </w:r>
    </w:p>
    <w:p w14:paraId="3D84F469" w14:textId="01FF0EF9" w:rsidR="00203E07" w:rsidRPr="000D0455" w:rsidRDefault="00000000" w:rsidP="00D1668C">
      <w:r w:rsidRPr="000D0455">
        <w:t>（</w:t>
      </w:r>
      <w:r w:rsidRPr="000D0455">
        <w:t>1</w:t>
      </w:r>
      <w:r w:rsidRPr="000D0455">
        <w:t>）求金属液刚好充满铸型室时，气室内金属液面下降的高度</w:t>
      </w:r>
      <w:r w:rsidR="000D0455" w:rsidRPr="000D0455">
        <w:rPr>
          <w:rFonts w:hint="eastAsia"/>
          <w:i/>
          <w:iCs/>
        </w:rPr>
        <w:t>h</w:t>
      </w:r>
      <w:r w:rsidR="000D0455" w:rsidRPr="000D0455">
        <w:rPr>
          <w:rFonts w:hint="eastAsia"/>
          <w:vertAlign w:val="subscript"/>
        </w:rPr>
        <w:t>2</w:t>
      </w:r>
      <w:r w:rsidRPr="000D0455">
        <w:t>和气室内气体压强</w:t>
      </w:r>
      <w:r w:rsidR="000D0455" w:rsidRPr="000D0455">
        <w:rPr>
          <w:rFonts w:hint="eastAsia"/>
          <w:i/>
          <w:iCs/>
        </w:rPr>
        <w:t>p</w:t>
      </w:r>
      <w:r w:rsidR="000D0455" w:rsidRPr="000D0455">
        <w:rPr>
          <w:rFonts w:hint="eastAsia"/>
          <w:vertAlign w:val="subscript"/>
        </w:rPr>
        <w:t>1</w:t>
      </w:r>
      <w:r w:rsidRPr="000D0455">
        <w:t>。</w:t>
      </w:r>
    </w:p>
    <w:p w14:paraId="30A1478C" w14:textId="52363294" w:rsidR="00203E07" w:rsidRPr="000D0455" w:rsidRDefault="00000000" w:rsidP="00D1668C">
      <w:r w:rsidRPr="000D0455">
        <w:t>（</w:t>
      </w:r>
      <w:r w:rsidRPr="000D0455">
        <w:t>2</w:t>
      </w:r>
      <w:r w:rsidRPr="000D0455">
        <w:t>）若在注气前关闭排气孔使铸型室密封，且注气过程中铸型室内温度不变，求注气后铸型室内的金属液高度为</w:t>
      </w:r>
      <w:r w:rsidR="000D0455" w:rsidRPr="000D0455">
        <w:rPr>
          <w:rFonts w:hint="eastAsia"/>
          <w:i/>
          <w:iCs/>
        </w:rPr>
        <w:t>h</w:t>
      </w:r>
      <w:r w:rsidR="000D0455" w:rsidRPr="000D0455">
        <w:rPr>
          <w:rFonts w:hint="eastAsia"/>
          <w:vertAlign w:val="subscript"/>
        </w:rPr>
        <w:t>3</w:t>
      </w:r>
      <w:r w:rsidR="000D0455" w:rsidRPr="000D0455">
        <w:rPr>
          <w:rFonts w:hint="eastAsia"/>
        </w:rPr>
        <w:t xml:space="preserve"> = 0.04 m</w:t>
      </w:r>
      <w:r w:rsidRPr="000D0455">
        <w:t>时，气室内气体压强</w:t>
      </w:r>
      <w:r w:rsidR="000D0455" w:rsidRPr="000D0455">
        <w:rPr>
          <w:rFonts w:hint="eastAsia"/>
          <w:i/>
          <w:iCs/>
        </w:rPr>
        <w:t>p</w:t>
      </w:r>
      <w:r w:rsidR="000D0455" w:rsidRPr="000D0455">
        <w:rPr>
          <w:rFonts w:hint="eastAsia"/>
          <w:vertAlign w:val="subscript"/>
        </w:rPr>
        <w:t>2</w:t>
      </w:r>
      <w:r w:rsidRPr="000D0455">
        <w:t>。</w:t>
      </w:r>
    </w:p>
    <w:p w14:paraId="5EC9015E" w14:textId="27C1D31C" w:rsidR="00203E07" w:rsidRPr="00D1668C" w:rsidRDefault="00000000" w:rsidP="000D0455">
      <w:pPr>
        <w:rPr>
          <w:color w:val="EE0000"/>
        </w:rPr>
      </w:pPr>
      <w:r w:rsidRPr="00D1668C">
        <w:rPr>
          <w:color w:val="EE0000"/>
        </w:rPr>
        <w:t>【解析】</w:t>
      </w:r>
      <w:r w:rsidR="000D0455">
        <w:rPr>
          <w:rFonts w:hint="eastAsia"/>
          <w:color w:val="EE0000"/>
        </w:rPr>
        <w:t>（</w:t>
      </w:r>
      <w:r w:rsidR="000D0455">
        <w:rPr>
          <w:rFonts w:hint="eastAsia"/>
          <w:color w:val="EE0000"/>
        </w:rPr>
        <w:t>1</w:t>
      </w:r>
      <w:r w:rsidR="000D0455">
        <w:rPr>
          <w:rFonts w:hint="eastAsia"/>
          <w:color w:val="EE0000"/>
        </w:rPr>
        <w:t>）</w:t>
      </w:r>
      <w:r w:rsidRPr="00D1668C">
        <w:rPr>
          <w:color w:val="EE0000"/>
        </w:rPr>
        <w:t>根据体积关系</w:t>
      </w:r>
      <w:r w:rsidRPr="00D1668C">
        <w:rPr>
          <w:color w:val="EE0000"/>
        </w:rPr>
        <w:object w:dxaOrig="1080" w:dyaOrig="360" w14:anchorId="3F13FC5C">
          <v:shape id="_x0000_i1061" type="#_x0000_t75" alt="学科网(www.zxxk.com)--教育资源门户，提供试卷、教案、课件、论文、素材以及各类教学资源下载，还有大量而丰富的教学相关资讯！ pz6bFJWLL0tN+fUPil0Ivg==" style="width:54pt;height:18pt" o:ole="">
            <v:imagedata r:id="rId100" o:title="eqIddc5e7e9e514c9adcc33dc13075c30a06"/>
          </v:shape>
          <o:OLEObject Type="Embed" ProgID="Equation.DSMT4" ShapeID="_x0000_i1061" DrawAspect="Content" ObjectID="_1814095899" r:id="rId101"/>
        </w:object>
      </w:r>
    </w:p>
    <w:p w14:paraId="60464DCF" w14:textId="62050715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可得下方液面下降高度</w:t>
      </w:r>
      <w:r w:rsidR="000D0455" w:rsidRPr="000D0455">
        <w:rPr>
          <w:rFonts w:hint="eastAsia"/>
          <w:i/>
          <w:iCs/>
          <w:color w:val="EE0000"/>
        </w:rPr>
        <w:t>h</w:t>
      </w:r>
      <w:r w:rsidR="000D0455">
        <w:rPr>
          <w:rFonts w:hint="eastAsia"/>
          <w:color w:val="EE0000"/>
          <w:vertAlign w:val="subscript"/>
        </w:rPr>
        <w:t>2</w:t>
      </w:r>
      <w:r w:rsidR="000D0455">
        <w:rPr>
          <w:rFonts w:hint="eastAsia"/>
          <w:color w:val="EE0000"/>
        </w:rPr>
        <w:t xml:space="preserve"> = 0.05 m</w:t>
      </w:r>
    </w:p>
    <w:p w14:paraId="0423F62A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此时下方气体的压强</w:t>
      </w:r>
      <w:r w:rsidRPr="00D1668C">
        <w:rPr>
          <w:color w:val="EE0000"/>
        </w:rPr>
        <w:object w:dxaOrig="2498" w:dyaOrig="362" w14:anchorId="35B857BC">
          <v:shape id="_x0000_i1062" type="#_x0000_t75" alt="学科网(www.zxxk.com)--教育资源门户，提供试卷、教案、课件、论文、素材以及各类教学资源下载，还有大量而丰富的教学相关资讯！ pz6bFJWLL0tN+fUPil0Ivg==" style="width:125.1pt;height:18pt" o:ole="">
            <v:imagedata r:id="rId102" o:title="eqId36e5a2a26a0feb3978d90bf91287a355"/>
          </v:shape>
          <o:OLEObject Type="Embed" ProgID="Equation.DSMT4" ShapeID="_x0000_i1062" DrawAspect="Content" ObjectID="_1814095900" r:id="rId103"/>
        </w:object>
      </w:r>
    </w:p>
    <w:p w14:paraId="72A75550" w14:textId="5FA0A32F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代入数据可得</w:t>
      </w:r>
      <w:r w:rsidR="000D0455" w:rsidRPr="000D0455">
        <w:rPr>
          <w:rFonts w:hint="eastAsia"/>
          <w:i/>
          <w:iCs/>
          <w:color w:val="EE0000"/>
        </w:rPr>
        <w:t>p</w:t>
      </w:r>
      <w:r w:rsidR="000D0455">
        <w:rPr>
          <w:rFonts w:hint="eastAsia"/>
          <w:color w:val="EE0000"/>
          <w:vertAlign w:val="subscript"/>
        </w:rPr>
        <w:t>1</w:t>
      </w:r>
      <w:r w:rsidR="000D0455">
        <w:rPr>
          <w:rFonts w:hint="eastAsia"/>
          <w:color w:val="EE0000"/>
        </w:rPr>
        <w:t xml:space="preserve"> = 1.2</w:t>
      </w:r>
      <w:r w:rsidR="000D0455" w:rsidRPr="000D0455">
        <w:rPr>
          <w:rFonts w:asciiTheme="majorBidi" w:hAnsiTheme="majorBidi" w:cstheme="majorBidi"/>
          <w:color w:val="EE0000"/>
        </w:rPr>
        <w:t>×</w:t>
      </w:r>
      <w:r w:rsidR="000D0455">
        <w:rPr>
          <w:rFonts w:hint="eastAsia"/>
          <w:color w:val="EE0000"/>
        </w:rPr>
        <w:t>10</w:t>
      </w:r>
      <w:r w:rsidR="000D0455">
        <w:rPr>
          <w:rFonts w:hint="eastAsia"/>
          <w:color w:val="EE0000"/>
          <w:vertAlign w:val="superscript"/>
        </w:rPr>
        <w:t>5</w:t>
      </w:r>
      <w:r w:rsidR="000D0455">
        <w:rPr>
          <w:rFonts w:hint="eastAsia"/>
          <w:color w:val="EE0000"/>
        </w:rPr>
        <w:t xml:space="preserve"> Pa</w:t>
      </w:r>
    </w:p>
    <w:p w14:paraId="21BC3562" w14:textId="2ECE7C21" w:rsidR="00203E07" w:rsidRPr="00D1668C" w:rsidRDefault="000D0455" w:rsidP="000D0455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D1668C">
        <w:rPr>
          <w:color w:val="EE0000"/>
        </w:rPr>
        <w:t>初始时，上方铸型室气体的压强为</w:t>
      </w:r>
      <w:r w:rsidRPr="000D0455">
        <w:rPr>
          <w:rFonts w:hint="eastAsia"/>
          <w:i/>
          <w:iCs/>
          <w:color w:val="EE0000"/>
        </w:rPr>
        <w:t>p</w:t>
      </w:r>
      <w:r>
        <w:rPr>
          <w:rFonts w:hint="eastAsia"/>
          <w:color w:val="EE0000"/>
          <w:vertAlign w:val="subscript"/>
        </w:rPr>
        <w:t>0</w:t>
      </w:r>
      <w:r w:rsidRPr="00D1668C">
        <w:rPr>
          <w:color w:val="EE0000"/>
        </w:rPr>
        <w:t>，体积</w:t>
      </w:r>
      <w:r w:rsidRPr="00D1668C">
        <w:rPr>
          <w:color w:val="EE0000"/>
        </w:rPr>
        <w:object w:dxaOrig="816" w:dyaOrig="360" w14:anchorId="2AD81BC0">
          <v:shape id="_x0000_i1063" type="#_x0000_t75" alt="学科网(www.zxxk.com)--教育资源门户，提供试卷、教案、课件、论文、素材以及各类教学资源下载，还有大量而丰富的教学相关资讯！ pz6bFJWLL0tN+fUPil0Ivg==" style="width:40.6pt;height:18pt" o:ole="">
            <v:imagedata r:id="rId104" o:title="eqId8c94ba367e95e76c9e078b56abb32dbb"/>
          </v:shape>
          <o:OLEObject Type="Embed" ProgID="Equation.DSMT4" ShapeID="_x0000_i1063" DrawAspect="Content" ObjectID="_1814095901" r:id="rId105"/>
        </w:object>
      </w:r>
    </w:p>
    <w:p w14:paraId="4C58C712" w14:textId="4DA3C2B8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当上方铸型室液面高为</w:t>
      </w:r>
      <w:r w:rsidR="000D0455" w:rsidRPr="000D0455">
        <w:rPr>
          <w:rFonts w:hint="eastAsia"/>
          <w:i/>
          <w:iCs/>
          <w:color w:val="EE0000"/>
        </w:rPr>
        <w:t>h</w:t>
      </w:r>
      <w:r w:rsidR="000D0455">
        <w:rPr>
          <w:rFonts w:hint="eastAsia"/>
          <w:color w:val="EE0000"/>
          <w:vertAlign w:val="subscript"/>
        </w:rPr>
        <w:t>3</w:t>
      </w:r>
      <w:r w:rsidR="000D0455">
        <w:rPr>
          <w:rFonts w:hint="eastAsia"/>
          <w:color w:val="EE0000"/>
        </w:rPr>
        <w:t xml:space="preserve"> = 0.04 m</w:t>
      </w:r>
      <w:r w:rsidRPr="00D1668C">
        <w:rPr>
          <w:color w:val="EE0000"/>
        </w:rPr>
        <w:t>时体积为</w:t>
      </w:r>
      <w:r w:rsidRPr="00D1668C">
        <w:rPr>
          <w:color w:val="EE0000"/>
        </w:rPr>
        <w:object w:dxaOrig="1481" w:dyaOrig="362" w14:anchorId="77AFB41B">
          <v:shape id="_x0000_i1064" type="#_x0000_t75" alt="学科网(www.zxxk.com)--教育资源门户，提供试卷、教案、课件、论文、素材以及各类教学资源下载，还有大量而丰富的教学相关资讯！ pz6bFJWLL0tN+fUPil0Ivg==" style="width:73.85pt;height:18pt" o:ole="">
            <v:imagedata r:id="rId106" o:title="eqId8fc8c00d2fd4d96f0dbba3187c891281"/>
          </v:shape>
          <o:OLEObject Type="Embed" ProgID="Equation.DSMT4" ShapeID="_x0000_i1064" DrawAspect="Content" ObjectID="_1814095902" r:id="rId107"/>
        </w:object>
      </w:r>
    </w:p>
    <w:p w14:paraId="04D9C88C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根据玻意耳定律</w:t>
      </w:r>
      <w:r w:rsidRPr="00D1668C">
        <w:rPr>
          <w:color w:val="EE0000"/>
        </w:rPr>
        <w:object w:dxaOrig="1140" w:dyaOrig="362" w14:anchorId="2A9D7748">
          <v:shape id="_x0000_i1065" type="#_x0000_t75" alt="学科网(www.zxxk.com)--教育资源门户，提供试卷、教案、课件、论文、素材以及各类教学资源下载，还有大量而丰富的教学相关资讯！ pz6bFJWLL0tN+fUPil0Ivg==" style="width:56.75pt;height:18pt" o:ole="">
            <v:imagedata r:id="rId108" o:title="eqId7870c6c0127f455024064cb3b0caf8f1"/>
          </v:shape>
          <o:OLEObject Type="Embed" ProgID="Equation.DSMT4" ShapeID="_x0000_i1065" DrawAspect="Content" ObjectID="_1814095903" r:id="rId109"/>
        </w:object>
      </w:r>
    </w:p>
    <w:p w14:paraId="31EF4F85" w14:textId="44572F8F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可得此时上方铸型室液面高为</w:t>
      </w:r>
      <w:r w:rsidR="000D0455" w:rsidRPr="000D0455">
        <w:rPr>
          <w:rFonts w:hint="eastAsia"/>
          <w:i/>
          <w:iCs/>
          <w:color w:val="EE0000"/>
        </w:rPr>
        <w:t>h</w:t>
      </w:r>
      <w:r w:rsidR="000D0455">
        <w:rPr>
          <w:rFonts w:hint="eastAsia"/>
          <w:color w:val="EE0000"/>
          <w:vertAlign w:val="subscript"/>
        </w:rPr>
        <w:t>3</w:t>
      </w:r>
      <w:r w:rsidR="000D0455">
        <w:rPr>
          <w:rFonts w:hint="eastAsia"/>
          <w:color w:val="EE0000"/>
        </w:rPr>
        <w:t xml:space="preserve"> = 0.04 m</w:t>
      </w:r>
      <w:r w:rsidRPr="00D1668C">
        <w:rPr>
          <w:color w:val="EE0000"/>
        </w:rPr>
        <w:t>时气体的压强为</w:t>
      </w:r>
      <w:r w:rsidR="00A80425" w:rsidRPr="000D0455">
        <w:rPr>
          <w:rFonts w:hint="eastAsia"/>
          <w:i/>
          <w:iCs/>
          <w:color w:val="EE0000"/>
        </w:rPr>
        <w:t>p</w:t>
      </w:r>
      <w:r w:rsidR="00A80425">
        <w:rPr>
          <w:rFonts w:cs="Times New Roman"/>
          <w:color w:val="EE0000"/>
        </w:rPr>
        <w:t>ʹ</w:t>
      </w:r>
      <w:r w:rsidR="00A80425">
        <w:rPr>
          <w:rFonts w:cs="Times New Roman" w:hint="eastAsia"/>
          <w:color w:val="EE0000"/>
        </w:rPr>
        <w:t xml:space="preserve"> </w:t>
      </w:r>
      <w:r w:rsidR="00A80425">
        <w:rPr>
          <w:rFonts w:hint="eastAsia"/>
          <w:color w:val="EE0000"/>
        </w:rPr>
        <w:t>= 1.25</w:t>
      </w:r>
      <w:r w:rsidR="00A80425" w:rsidRPr="000D0455">
        <w:rPr>
          <w:rFonts w:asciiTheme="majorBidi" w:hAnsiTheme="majorBidi" w:cstheme="majorBidi"/>
          <w:color w:val="EE0000"/>
        </w:rPr>
        <w:t>×</w:t>
      </w:r>
      <w:r w:rsidR="00A80425">
        <w:rPr>
          <w:rFonts w:hint="eastAsia"/>
          <w:color w:val="EE0000"/>
        </w:rPr>
        <w:t>10</w:t>
      </w:r>
      <w:r w:rsidR="00A80425">
        <w:rPr>
          <w:rFonts w:hint="eastAsia"/>
          <w:color w:val="EE0000"/>
          <w:vertAlign w:val="superscript"/>
        </w:rPr>
        <w:t>5</w:t>
      </w:r>
      <w:r w:rsidR="00A80425">
        <w:rPr>
          <w:rFonts w:hint="eastAsia"/>
          <w:color w:val="EE0000"/>
        </w:rPr>
        <w:t xml:space="preserve"> Pa</w:t>
      </w:r>
    </w:p>
    <w:p w14:paraId="44CA5EAF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同理根据体积关系</w:t>
      </w:r>
      <w:r w:rsidRPr="00D1668C">
        <w:rPr>
          <w:color w:val="EE0000"/>
        </w:rPr>
        <w:object w:dxaOrig="1099" w:dyaOrig="362" w14:anchorId="6126277A">
          <v:shape id="_x0000_i1066" type="#_x0000_t75" alt="学科网(www.zxxk.com)--教育资源门户，提供试卷、教案、课件、论文、素材以及各类教学资源下载，还有大量而丰富的教学相关资讯！ pz6bFJWLL0tN+fUPil0Ivg==" style="width:54.9pt;height:18pt" o:ole="">
            <v:imagedata r:id="rId110" o:title="eqIdc8c6647537d014f609d1335f2e75dc22"/>
          </v:shape>
          <o:OLEObject Type="Embed" ProgID="Equation.DSMT4" ShapeID="_x0000_i1066" DrawAspect="Content" ObjectID="_1814095904" r:id="rId111"/>
        </w:object>
      </w:r>
    </w:p>
    <w:p w14:paraId="229F3059" w14:textId="240F3540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可得</w:t>
      </w:r>
      <w:r w:rsidR="000D0455" w:rsidRPr="000D0455">
        <w:rPr>
          <w:rFonts w:hint="eastAsia"/>
          <w:i/>
          <w:iCs/>
          <w:color w:val="EE0000"/>
        </w:rPr>
        <w:t>h</w:t>
      </w:r>
      <w:r w:rsidR="000D0455">
        <w:rPr>
          <w:rFonts w:hint="eastAsia"/>
          <w:color w:val="EE0000"/>
          <w:vertAlign w:val="subscript"/>
        </w:rPr>
        <w:t>4</w:t>
      </w:r>
      <w:r w:rsidR="000D0455">
        <w:rPr>
          <w:rFonts w:hint="eastAsia"/>
          <w:color w:val="EE0000"/>
        </w:rPr>
        <w:t xml:space="preserve"> = 0.01 m</w:t>
      </w:r>
    </w:p>
    <w:p w14:paraId="500E98D4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此时下方气室内气体压强</w:t>
      </w:r>
      <w:r w:rsidRPr="00D1668C">
        <w:rPr>
          <w:color w:val="EE0000"/>
        </w:rPr>
        <w:object w:dxaOrig="2498" w:dyaOrig="362" w14:anchorId="1FB7E95C">
          <v:shape id="_x0000_i1067" type="#_x0000_t75" alt="学科网(www.zxxk.com)--教育资源门户，提供试卷、教案、课件、论文、素材以及各类教学资源下载，还有大量而丰富的教学相关资讯！ pz6bFJWLL0tN+fUPil0Ivg==" style="width:125.1pt;height:18pt" o:ole="">
            <v:imagedata r:id="rId112" o:title="eqIdec4358f2bd433fbb5afac8824dd7d2d8"/>
          </v:shape>
          <o:OLEObject Type="Embed" ProgID="Equation.DSMT4" ShapeID="_x0000_i1067" DrawAspect="Content" ObjectID="_1814095905" r:id="rId113"/>
        </w:object>
      </w:r>
    </w:p>
    <w:p w14:paraId="5B09D654" w14:textId="3E676CEC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代入数据可得</w:t>
      </w:r>
      <w:r w:rsidR="000D0455" w:rsidRPr="000D0455">
        <w:rPr>
          <w:rFonts w:hint="eastAsia"/>
          <w:i/>
          <w:iCs/>
          <w:color w:val="EE0000"/>
        </w:rPr>
        <w:t>p</w:t>
      </w:r>
      <w:r w:rsidR="000D0455">
        <w:rPr>
          <w:rFonts w:hint="eastAsia"/>
          <w:color w:val="EE0000"/>
          <w:vertAlign w:val="subscript"/>
        </w:rPr>
        <w:t>2</w:t>
      </w:r>
      <w:r w:rsidR="000D0455">
        <w:rPr>
          <w:rFonts w:hint="eastAsia"/>
          <w:color w:val="EE0000"/>
        </w:rPr>
        <w:t xml:space="preserve"> = 1.35</w:t>
      </w:r>
      <w:r w:rsidR="000D0455" w:rsidRPr="000D0455">
        <w:rPr>
          <w:rFonts w:asciiTheme="majorBidi" w:hAnsiTheme="majorBidi" w:cstheme="majorBidi"/>
          <w:color w:val="EE0000"/>
        </w:rPr>
        <w:t>×</w:t>
      </w:r>
      <w:r w:rsidR="000D0455">
        <w:rPr>
          <w:rFonts w:hint="eastAsia"/>
          <w:color w:val="EE0000"/>
        </w:rPr>
        <w:t>10</w:t>
      </w:r>
      <w:r w:rsidR="000D0455">
        <w:rPr>
          <w:rFonts w:hint="eastAsia"/>
          <w:color w:val="EE0000"/>
          <w:vertAlign w:val="superscript"/>
        </w:rPr>
        <w:t>5</w:t>
      </w:r>
      <w:r w:rsidR="000D0455">
        <w:rPr>
          <w:rFonts w:hint="eastAsia"/>
          <w:color w:val="EE0000"/>
        </w:rPr>
        <w:t xml:space="preserve"> Pa</w:t>
      </w:r>
    </w:p>
    <w:p w14:paraId="3E3FB094" w14:textId="77777777" w:rsidR="00524254" w:rsidRDefault="00524254" w:rsidP="00D1668C">
      <w:pPr>
        <w:rPr>
          <w:color w:val="EE0000"/>
        </w:rPr>
      </w:pPr>
    </w:p>
    <w:p w14:paraId="23704223" w14:textId="47584736" w:rsidR="00203E07" w:rsidRPr="000D0455" w:rsidRDefault="005D6568" w:rsidP="00524254">
      <w:pPr>
        <w:numPr>
          <w:ilvl w:val="0"/>
          <w:numId w:val="3"/>
        </w:numPr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分）</w:t>
      </w:r>
      <w:r w:rsidRPr="000D0455">
        <w:t>如图所示，用开瓶器取出紧塞在瓶口的软木塞时，先将拔塞钻旋入木塞内，随后下压把手，使齿轮绕固定支架上的转轴转动，通过齿轮啮合，带动与木塞相固定的拔塞钻向上运动。从</w:t>
      </w:r>
      <w:r w:rsidRPr="000D0455">
        <w:rPr>
          <w:rFonts w:eastAsia="Times New Roman" w:cs="Times New Roman"/>
        </w:rPr>
        <w:t>0</w:t>
      </w:r>
      <w:r w:rsidRPr="000D0455">
        <w:t>时刻开始，顶部与瓶口齐平的木塞从静止开始向上做匀加速直线运动，木塞所受摩擦力</w:t>
      </w:r>
      <w:r w:rsidRPr="000D0455">
        <w:rPr>
          <w:rFonts w:eastAsia="Times New Roman" w:cs="Times New Roman"/>
          <w:i/>
        </w:rPr>
        <w:t>f</w:t>
      </w:r>
      <w:r w:rsidRPr="000D0455">
        <w:t>随位移大小</w:t>
      </w:r>
      <w:r w:rsidRPr="000D0455">
        <w:rPr>
          <w:rFonts w:eastAsia="Times New Roman" w:cs="Times New Roman"/>
          <w:i/>
        </w:rPr>
        <w:t>x</w:t>
      </w:r>
      <w:r w:rsidRPr="000D0455">
        <w:t>的变化关系为</w:t>
      </w:r>
      <w:r w:rsidR="000D0455" w:rsidRPr="000D0455">
        <w:rPr>
          <w:rFonts w:hint="eastAsia"/>
          <w:i/>
          <w:iCs/>
        </w:rPr>
        <w:t>f</w:t>
      </w:r>
      <w:r w:rsidR="000D0455" w:rsidRPr="000D0455">
        <w:rPr>
          <w:rFonts w:hint="eastAsia"/>
        </w:rPr>
        <w:t xml:space="preserve"> = </w:t>
      </w:r>
      <w:r w:rsidR="000D0455" w:rsidRPr="000D0455">
        <w:rPr>
          <w:rFonts w:hint="eastAsia"/>
          <w:i/>
          <w:iCs/>
        </w:rPr>
        <w:t>f</w:t>
      </w:r>
      <w:r w:rsidR="000D0455" w:rsidRPr="000D0455">
        <w:rPr>
          <w:rFonts w:hint="eastAsia"/>
          <w:vertAlign w:val="subscript"/>
        </w:rPr>
        <w:t>0</w:t>
      </w:r>
      <w:r w:rsidR="000D0455" w:rsidRPr="000D0455">
        <w:rPr>
          <w:rFonts w:hint="eastAsia"/>
        </w:rPr>
        <w:t>（</w:t>
      </w:r>
      <w:r w:rsidR="000D0455" w:rsidRPr="000D0455">
        <w:rPr>
          <w:rFonts w:hint="eastAsia"/>
        </w:rPr>
        <w:t xml:space="preserve">1 </w:t>
      </w:r>
      <w:r w:rsidR="000D0455" w:rsidRPr="000D0455">
        <w:rPr>
          <w:rFonts w:cs="Times New Roman"/>
        </w:rPr>
        <w:t>−</w:t>
      </w:r>
      <w:r w:rsidR="000D0455" w:rsidRPr="000D0455">
        <w:rPr>
          <w:rFonts w:hint="eastAsia"/>
        </w:rPr>
        <w:t xml:space="preserve"> </w:t>
      </w:r>
      <w:r w:rsidR="000D0455" w:rsidRPr="000D0455">
        <w:fldChar w:fldCharType="begin"/>
      </w:r>
      <w:r w:rsidR="000D0455" w:rsidRPr="000D0455">
        <w:instrText xml:space="preserve"> </w:instrText>
      </w:r>
      <w:r w:rsidR="000D0455" w:rsidRPr="000D0455">
        <w:rPr>
          <w:rFonts w:hint="eastAsia"/>
        </w:rPr>
        <w:instrText>EQ \F(</w:instrText>
      </w:r>
      <w:r w:rsidR="000D0455" w:rsidRPr="000D0455">
        <w:rPr>
          <w:rFonts w:hint="eastAsia"/>
          <w:i/>
          <w:iCs/>
        </w:rPr>
        <w:instrText>x</w:instrText>
      </w:r>
      <w:r w:rsidR="000D0455" w:rsidRPr="000D0455">
        <w:rPr>
          <w:rFonts w:hint="eastAsia"/>
        </w:rPr>
        <w:instrText>,</w:instrText>
      </w:r>
      <w:r w:rsidR="000D0455" w:rsidRPr="000D0455">
        <w:rPr>
          <w:rFonts w:hint="eastAsia"/>
          <w:i/>
          <w:iCs/>
        </w:rPr>
        <w:instrText>h</w:instrText>
      </w:r>
      <w:r w:rsidR="000D0455" w:rsidRPr="000D0455">
        <w:rPr>
          <w:rFonts w:hint="eastAsia"/>
        </w:rPr>
        <w:instrText>)</w:instrText>
      </w:r>
      <w:r w:rsidR="000D0455" w:rsidRPr="000D0455">
        <w:instrText xml:space="preserve"> </w:instrText>
      </w:r>
      <w:r w:rsidR="000D0455" w:rsidRPr="000D0455">
        <w:fldChar w:fldCharType="separate"/>
      </w:r>
      <w:r w:rsidR="000D0455" w:rsidRPr="000D0455">
        <w:fldChar w:fldCharType="end"/>
      </w:r>
      <w:r w:rsidR="000D0455" w:rsidRPr="000D0455">
        <w:rPr>
          <w:rFonts w:hint="eastAsia"/>
        </w:rPr>
        <w:t>）</w:t>
      </w:r>
      <w:r w:rsidRPr="000D0455">
        <w:t>，其中</w:t>
      </w:r>
      <w:r w:rsidR="000D0455" w:rsidRPr="000D0455">
        <w:rPr>
          <w:rFonts w:hint="eastAsia"/>
          <w:i/>
          <w:iCs/>
        </w:rPr>
        <w:t>f</w:t>
      </w:r>
      <w:r w:rsidR="000D0455" w:rsidRPr="000D0455">
        <w:rPr>
          <w:rFonts w:hint="eastAsia"/>
          <w:vertAlign w:val="subscript"/>
        </w:rPr>
        <w:t>0</w:t>
      </w:r>
      <w:r w:rsidRPr="000D0455">
        <w:t>为常量，</w:t>
      </w:r>
      <w:r w:rsidRPr="000D0455">
        <w:rPr>
          <w:rFonts w:eastAsia="Times New Roman" w:cs="Times New Roman"/>
          <w:i/>
        </w:rPr>
        <w:t>h</w:t>
      </w:r>
      <w:r w:rsidRPr="000D0455">
        <w:t>为圆柱形木塞的高，木塞质量为</w:t>
      </w:r>
      <w:r w:rsidRPr="000D0455">
        <w:rPr>
          <w:rFonts w:eastAsia="Times New Roman" w:cs="Times New Roman"/>
          <w:i/>
        </w:rPr>
        <w:t>m</w:t>
      </w:r>
      <w:r w:rsidRPr="000D0455">
        <w:t>，底面积为</w:t>
      </w:r>
      <w:r w:rsidRPr="000D0455">
        <w:rPr>
          <w:rFonts w:eastAsia="Times New Roman" w:cs="Times New Roman"/>
          <w:i/>
        </w:rPr>
        <w:t>S</w:t>
      </w:r>
      <w:r w:rsidRPr="000D0455">
        <w:t>，加速度为</w:t>
      </w:r>
      <w:r w:rsidRPr="000D0455">
        <w:rPr>
          <w:rFonts w:eastAsia="Times New Roman" w:cs="Times New Roman"/>
          <w:i/>
        </w:rPr>
        <w:t>a</w:t>
      </w:r>
      <w:r w:rsidRPr="000D0455">
        <w:t>，齿轮半径为</w:t>
      </w:r>
      <w:r w:rsidRPr="000D0455">
        <w:rPr>
          <w:rFonts w:eastAsia="Times New Roman" w:cs="Times New Roman"/>
          <w:i/>
        </w:rPr>
        <w:t>r</w:t>
      </w:r>
      <w:r w:rsidRPr="000D0455">
        <w:t>，重力加速度为</w:t>
      </w:r>
      <w:r w:rsidRPr="000D0455">
        <w:rPr>
          <w:rFonts w:eastAsia="Times New Roman" w:cs="Times New Roman"/>
          <w:i/>
        </w:rPr>
        <w:t>g</w:t>
      </w:r>
      <w:r w:rsidRPr="000D0455">
        <w:t>，瓶外气压减瓶内气压为</w:t>
      </w:r>
      <w:r w:rsidR="000D0455" w:rsidRPr="000D0455">
        <w:rPr>
          <w:rFonts w:cs="Times New Roman"/>
        </w:rPr>
        <w:t>Δ</w:t>
      </w:r>
      <w:r w:rsidR="000D0455" w:rsidRPr="000D0455">
        <w:rPr>
          <w:rFonts w:hint="eastAsia"/>
          <w:i/>
          <w:iCs/>
        </w:rPr>
        <w:t>p</w:t>
      </w:r>
      <w:r w:rsidRPr="000D0455">
        <w:t>且近似不变，瓶子始终静止在桌面上。（提示：可用</w:t>
      </w:r>
      <w:r w:rsidR="000D0455" w:rsidRPr="000D0455">
        <w:rPr>
          <w:rFonts w:hint="eastAsia"/>
          <w:i/>
          <w:iCs/>
        </w:rPr>
        <w:t>f</w:t>
      </w:r>
      <w:r w:rsidR="000D0455" w:rsidRPr="000D0455">
        <w:t>–</w:t>
      </w:r>
      <w:r w:rsidR="000D0455" w:rsidRPr="000D0455">
        <w:rPr>
          <w:rFonts w:hint="eastAsia"/>
          <w:i/>
          <w:iCs/>
        </w:rPr>
        <w:t>x</w:t>
      </w:r>
      <w:r w:rsidRPr="000D0455">
        <w:t>图线下的</w:t>
      </w:r>
      <w:r w:rsidR="000D0455" w:rsidRPr="000D0455">
        <w:rPr>
          <w:rFonts w:hint="eastAsia"/>
        </w:rPr>
        <w:t>“</w:t>
      </w:r>
      <w:r w:rsidR="000D0455" w:rsidRPr="000D0455">
        <w:t>面积</w:t>
      </w:r>
      <w:r w:rsidR="000D0455" w:rsidRPr="000D0455">
        <w:rPr>
          <w:rFonts w:hint="eastAsia"/>
        </w:rPr>
        <w:t>”</w:t>
      </w:r>
      <w:r w:rsidRPr="000D0455">
        <w:t>表</w:t>
      </w:r>
      <w:r w:rsidRPr="000D0455">
        <w:lastRenderedPageBreak/>
        <w:t>示</w:t>
      </w:r>
      <w:r w:rsidRPr="000D0455">
        <w:rPr>
          <w:rFonts w:eastAsia="Times New Roman" w:cs="Times New Roman"/>
          <w:i/>
        </w:rPr>
        <w:t>f</w:t>
      </w:r>
      <w:r w:rsidRPr="000D0455">
        <w:t>所做的功）</w:t>
      </w:r>
      <w:commentRangeStart w:id="13"/>
      <w:r w:rsidRPr="000D0455">
        <w:t>求</w:t>
      </w:r>
      <w:commentRangeEnd w:id="13"/>
      <w:r w:rsidR="003A5A7A" w:rsidRPr="000D0455">
        <w:rPr>
          <w:rStyle w:val="aa"/>
        </w:rPr>
        <w:commentReference w:id="13"/>
      </w:r>
      <w:r w:rsidRPr="000D0455">
        <w:t>：</w:t>
      </w:r>
    </w:p>
    <w:p w14:paraId="24A60897" w14:textId="77777777" w:rsidR="00203E07" w:rsidRPr="000D0455" w:rsidRDefault="00000000" w:rsidP="00D1668C">
      <w:r w:rsidRPr="000D0455">
        <w:rPr>
          <w:noProof/>
        </w:rPr>
        <w:drawing>
          <wp:inline distT="0" distB="0" distL="0" distR="0" wp14:anchorId="2EA5FEF8" wp14:editId="3AAEB086">
            <wp:extent cx="4423691" cy="1647825"/>
            <wp:effectExtent l="0" t="0" r="0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423691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45476" w14:textId="32B91046" w:rsidR="00203E07" w:rsidRPr="000D0455" w:rsidRDefault="00000000" w:rsidP="00D1668C">
      <w:r w:rsidRPr="000D0455">
        <w:t>（</w:t>
      </w:r>
      <w:r w:rsidRPr="000D0455">
        <w:t>1</w:t>
      </w:r>
      <w:r w:rsidRPr="000D0455">
        <w:t>）木塞离开瓶口的瞬间，齿轮的角速度</w:t>
      </w:r>
      <w:r w:rsidR="000D0455" w:rsidRPr="000D0455">
        <w:rPr>
          <w:rFonts w:cs="Times New Roman"/>
          <w:i/>
          <w:iCs/>
        </w:rPr>
        <w:t>ω</w:t>
      </w:r>
      <w:r w:rsidRPr="000D0455">
        <w:t>。</w:t>
      </w:r>
    </w:p>
    <w:p w14:paraId="0B48F0E9" w14:textId="77777777" w:rsidR="00203E07" w:rsidRPr="000D0455" w:rsidRDefault="00000000" w:rsidP="00D1668C">
      <w:r w:rsidRPr="000D0455">
        <w:t>（</w:t>
      </w:r>
      <w:r w:rsidRPr="000D0455">
        <w:t>2</w:t>
      </w:r>
      <w:r w:rsidRPr="000D0455">
        <w:t>）拔塞的全过程，拔塞钻对木塞做的功</w:t>
      </w:r>
      <w:r w:rsidRPr="000D0455">
        <w:rPr>
          <w:rFonts w:eastAsia="Times New Roman" w:cs="Times New Roman"/>
          <w:i/>
        </w:rPr>
        <w:t>W</w:t>
      </w:r>
      <w:r w:rsidRPr="000D0455">
        <w:t>。</w:t>
      </w:r>
    </w:p>
    <w:p w14:paraId="084EDD69" w14:textId="77777777" w:rsidR="00203E07" w:rsidRPr="000D0455" w:rsidRDefault="00000000" w:rsidP="00D1668C">
      <w:r w:rsidRPr="000D0455">
        <w:t>（</w:t>
      </w:r>
      <w:r w:rsidRPr="000D0455">
        <w:t>3</w:t>
      </w:r>
      <w:r w:rsidRPr="000D0455">
        <w:t>）拔塞过程中，拔塞钻对木塞作用力的瞬时功率</w:t>
      </w:r>
      <w:r w:rsidRPr="000D0455">
        <w:rPr>
          <w:rFonts w:eastAsia="Times New Roman" w:cs="Times New Roman"/>
          <w:i/>
        </w:rPr>
        <w:t>P</w:t>
      </w:r>
      <w:r w:rsidRPr="000D0455">
        <w:t>随时间</w:t>
      </w:r>
      <w:r w:rsidRPr="000D0455">
        <w:rPr>
          <w:rFonts w:eastAsia="Times New Roman" w:cs="Times New Roman"/>
          <w:i/>
        </w:rPr>
        <w:t>t</w:t>
      </w:r>
      <w:r w:rsidRPr="000D0455">
        <w:t>变化的表达式。</w:t>
      </w:r>
    </w:p>
    <w:p w14:paraId="61A278C8" w14:textId="64470703" w:rsidR="00203E07" w:rsidRPr="00D1668C" w:rsidRDefault="00000000" w:rsidP="000D0455">
      <w:pPr>
        <w:rPr>
          <w:color w:val="EE0000"/>
        </w:rPr>
      </w:pPr>
      <w:r w:rsidRPr="00D1668C">
        <w:rPr>
          <w:color w:val="EE0000"/>
        </w:rPr>
        <w:t>【解析】</w:t>
      </w:r>
      <w:r w:rsidR="000D0455">
        <w:rPr>
          <w:rFonts w:hint="eastAsia"/>
          <w:color w:val="EE0000"/>
        </w:rPr>
        <w:t>（</w:t>
      </w:r>
      <w:r w:rsidR="000D0455">
        <w:rPr>
          <w:rFonts w:hint="eastAsia"/>
          <w:color w:val="EE0000"/>
        </w:rPr>
        <w:t>1</w:t>
      </w:r>
      <w:r w:rsidR="000D0455">
        <w:rPr>
          <w:rFonts w:hint="eastAsia"/>
          <w:color w:val="EE0000"/>
        </w:rPr>
        <w:t>）</w:t>
      </w:r>
      <w:r w:rsidRPr="00D1668C">
        <w:rPr>
          <w:color w:val="EE0000"/>
        </w:rPr>
        <w:t>木塞的末速度等于齿轮线速度，对木塞，根据运动学公式</w:t>
      </w:r>
      <w:r w:rsidR="000D0455" w:rsidRPr="000D0455">
        <w:rPr>
          <w:rFonts w:ascii="Book Antiqua" w:hAnsi="Book Antiqua"/>
          <w:i/>
          <w:iCs/>
          <w:color w:val="EE0000"/>
        </w:rPr>
        <w:t>v</w:t>
      </w:r>
      <w:r w:rsidR="000D0455">
        <w:rPr>
          <w:rFonts w:hint="eastAsia"/>
          <w:color w:val="EE0000"/>
          <w:vertAlign w:val="superscript"/>
        </w:rPr>
        <w:t>2</w:t>
      </w:r>
      <w:r w:rsidR="000D0455">
        <w:rPr>
          <w:rFonts w:hint="eastAsia"/>
          <w:color w:val="EE0000"/>
        </w:rPr>
        <w:t xml:space="preserve"> = 2</w:t>
      </w:r>
      <w:r w:rsidR="000D0455" w:rsidRPr="000D0455">
        <w:rPr>
          <w:rFonts w:hint="eastAsia"/>
          <w:i/>
          <w:iCs/>
          <w:color w:val="EE0000"/>
        </w:rPr>
        <w:t>ah</w:t>
      </w:r>
    </w:p>
    <w:p w14:paraId="31007343" w14:textId="3C7493AD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根据角速度和线速度的关系</w:t>
      </w:r>
      <w:r w:rsidR="000D0455" w:rsidRPr="000D0455">
        <w:rPr>
          <w:rFonts w:ascii="Book Antiqua" w:hAnsi="Book Antiqua" w:cs="Times New Roman"/>
          <w:i/>
          <w:iCs/>
          <w:color w:val="EE0000"/>
        </w:rPr>
        <w:t>v</w:t>
      </w:r>
      <w:r w:rsidR="000D0455">
        <w:rPr>
          <w:rFonts w:hint="eastAsia"/>
          <w:color w:val="EE0000"/>
        </w:rPr>
        <w:t xml:space="preserve"> = </w:t>
      </w:r>
      <w:r w:rsidR="000D0455" w:rsidRPr="000D0455">
        <w:rPr>
          <w:rFonts w:cs="Times New Roman"/>
          <w:i/>
          <w:iCs/>
          <w:color w:val="EE0000"/>
        </w:rPr>
        <w:t>ω</w:t>
      </w:r>
      <w:r w:rsidR="000D0455" w:rsidRPr="000D0455">
        <w:rPr>
          <w:rFonts w:hint="eastAsia"/>
          <w:i/>
          <w:iCs/>
          <w:color w:val="EE0000"/>
        </w:rPr>
        <w:t>r</w:t>
      </w:r>
    </w:p>
    <w:p w14:paraId="7952ACAD" w14:textId="10199065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联立可得</w:t>
      </w:r>
      <w:r w:rsidR="000D0455" w:rsidRPr="0072519B">
        <w:rPr>
          <w:rFonts w:cs="Times New Roman"/>
          <w:i/>
          <w:iCs/>
          <w:color w:val="EE0000"/>
        </w:rPr>
        <w:t>ω</w:t>
      </w:r>
      <w:r w:rsidR="000D0455">
        <w:rPr>
          <w:rFonts w:hint="eastAsia"/>
          <w:color w:val="EE0000"/>
        </w:rPr>
        <w:t xml:space="preserve"> = </w:t>
      </w:r>
      <w:r w:rsidR="000D0455">
        <w:rPr>
          <w:color w:val="EE0000"/>
        </w:rPr>
        <w:fldChar w:fldCharType="begin"/>
      </w:r>
      <w:r w:rsidR="000D0455">
        <w:rPr>
          <w:color w:val="EE0000"/>
        </w:rPr>
        <w:instrText xml:space="preserve"> </w:instrText>
      </w:r>
      <w:r w:rsidR="000D0455">
        <w:rPr>
          <w:rFonts w:hint="eastAsia"/>
          <w:color w:val="EE0000"/>
        </w:rPr>
        <w:instrText>EQ \F(\R(2</w:instrText>
      </w:r>
      <w:r w:rsidR="000D0455" w:rsidRPr="0072519B">
        <w:rPr>
          <w:rFonts w:hint="eastAsia"/>
          <w:i/>
          <w:iCs/>
          <w:color w:val="EE0000"/>
        </w:rPr>
        <w:instrText>ah</w:instrText>
      </w:r>
      <w:r w:rsidR="000D0455">
        <w:rPr>
          <w:rFonts w:hint="eastAsia"/>
          <w:color w:val="EE0000"/>
        </w:rPr>
        <w:instrText>),</w:instrText>
      </w:r>
      <w:r w:rsidR="000D0455" w:rsidRPr="0072519B">
        <w:rPr>
          <w:rFonts w:hint="eastAsia"/>
          <w:i/>
          <w:iCs/>
          <w:color w:val="EE0000"/>
        </w:rPr>
        <w:instrText>r</w:instrText>
      </w:r>
      <w:r w:rsidR="000D0455">
        <w:rPr>
          <w:rFonts w:hint="eastAsia"/>
          <w:color w:val="EE0000"/>
        </w:rPr>
        <w:instrText>)</w:instrText>
      </w:r>
      <w:r w:rsidR="000D0455">
        <w:rPr>
          <w:color w:val="EE0000"/>
        </w:rPr>
        <w:instrText xml:space="preserve"> </w:instrText>
      </w:r>
      <w:r w:rsidR="000D0455">
        <w:rPr>
          <w:color w:val="EE0000"/>
        </w:rPr>
        <w:fldChar w:fldCharType="separate"/>
      </w:r>
      <w:r w:rsidR="000D0455">
        <w:rPr>
          <w:color w:val="EE0000"/>
        </w:rPr>
        <w:fldChar w:fldCharType="end"/>
      </w:r>
    </w:p>
    <w:p w14:paraId="5AF02FF4" w14:textId="156CB481" w:rsidR="00203E07" w:rsidRPr="00D1668C" w:rsidRDefault="00A94EE6" w:rsidP="000D0455">
      <w:pPr>
        <w:rPr>
          <w:color w:val="EE0000"/>
        </w:rPr>
      </w:pPr>
      <w:r>
        <w:rPr>
          <w:noProof/>
          <w:color w:val="EE0000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5751018" wp14:editId="14A30D2B">
                <wp:simplePos x="0" y="0"/>
                <wp:positionH relativeFrom="column">
                  <wp:posOffset>3763865</wp:posOffset>
                </wp:positionH>
                <wp:positionV relativeFrom="paragraph">
                  <wp:posOffset>17417</wp:posOffset>
                </wp:positionV>
                <wp:extent cx="880483" cy="818587"/>
                <wp:effectExtent l="0" t="0" r="15240" b="635"/>
                <wp:wrapSquare wrapText="bothSides"/>
                <wp:docPr id="211268844" name="组合 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0483" cy="818587"/>
                          <a:chOff x="-1633848" y="-136511"/>
                          <a:chExt cx="1319878" cy="1227132"/>
                        </a:xfrm>
                      </wpg:grpSpPr>
                      <wpg:grpSp>
                        <wpg:cNvPr id="1845371124" name="组合 177"/>
                        <wpg:cNvGrpSpPr/>
                        <wpg:grpSpPr>
                          <a:xfrm>
                            <a:off x="-1396151" y="31621"/>
                            <a:ext cx="1024705" cy="735808"/>
                            <a:chOff x="-1692600" y="31621"/>
                            <a:chExt cx="1024705" cy="735808"/>
                          </a:xfrm>
                        </wpg:grpSpPr>
                        <wps:wsp>
                          <wps:cNvPr id="788094309" name="任意多边形: 形状 175"/>
                          <wps:cNvSpPr/>
                          <wps:spPr>
                            <a:xfrm>
                              <a:off x="-1686679" y="31621"/>
                              <a:ext cx="1018784" cy="735808"/>
                            </a:xfrm>
                            <a:custGeom>
                              <a:avLst/>
                              <a:gdLst>
                                <a:gd name="connsiteX0" fmla="*/ 0 w 1018784"/>
                                <a:gd name="connsiteY0" fmla="*/ 0 h 797491"/>
                                <a:gd name="connsiteX1" fmla="*/ 0 w 1018784"/>
                                <a:gd name="connsiteY1" fmla="*/ 797491 h 797491"/>
                                <a:gd name="connsiteX2" fmla="*/ 1018784 w 1018784"/>
                                <a:gd name="connsiteY2" fmla="*/ 797491 h 79749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18784" h="797491">
                                  <a:moveTo>
                                    <a:pt x="0" y="0"/>
                                  </a:moveTo>
                                  <a:lnTo>
                                    <a:pt x="0" y="797491"/>
                                  </a:lnTo>
                                  <a:lnTo>
                                    <a:pt x="1018784" y="79749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097116243" name="直接连接符 176"/>
                          <wps:cNvCnPr/>
                          <wps:spPr>
                            <a:xfrm>
                              <a:off x="-1692600" y="330051"/>
                              <a:ext cx="801598" cy="43391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734942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560960" y="-136511"/>
                            <a:ext cx="170754" cy="3112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AAEE73" w14:textId="0F0F8C02" w:rsidR="00A94EE6" w:rsidRPr="00A94EE6" w:rsidRDefault="00A94EE6" w:rsidP="00A94EE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94EE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0694635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512329" y="771317"/>
                            <a:ext cx="198359" cy="3112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FD7449" w14:textId="5A238AEE" w:rsidR="00A94EE6" w:rsidRPr="00A94EE6" w:rsidRDefault="00A94EE6" w:rsidP="00A94EE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358809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717353" y="779345"/>
                            <a:ext cx="208830" cy="3112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E28993" w14:textId="266E4717" w:rsidR="00A94EE6" w:rsidRPr="00A94EE6" w:rsidRDefault="00A94EE6" w:rsidP="00A94EE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904295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633848" y="626452"/>
                            <a:ext cx="245953" cy="3112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893AD3" w14:textId="4E092799" w:rsidR="00A94EE6" w:rsidRPr="00A94EE6" w:rsidRDefault="00A94EE6" w:rsidP="00A94EE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373566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622990" y="168950"/>
                            <a:ext cx="227867" cy="3112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A3558A" w14:textId="43C0C676" w:rsidR="00A94EE6" w:rsidRPr="00A94EE6" w:rsidRDefault="00A94EE6" w:rsidP="00A94EE6">
                              <w:pP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94EE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f</w:t>
                              </w:r>
                              <w:r w:rsidRPr="00A94EE6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751018" id="组合 178" o:spid="_x0000_s1216" style="position:absolute;left:0;text-align:left;margin-left:296.35pt;margin-top:1.35pt;width:69.35pt;height:64.45pt;z-index:251669504;mso-position-horizontal-relative:text;mso-position-vertical-relative:text;mso-width-relative:margin;mso-height-relative:margin" coordorigin="-16338,-1365" coordsize="13198,12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">
                <v:group id="组合 177" o:spid="_x0000_s1217" style="position:absolute;left:-13961;top:316;width:10247;height:7358" coordorigin="-16926,316" coordsize="10247,7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">
                  <v:shape id="任意多边形: 形状 175" o:spid="_x0000_s1218" style="position:absolute;left:-16866;top:316;width:10188;height:7358;visibility:visible;mso-wrap-style:none;v-text-anchor:middle" coordsize="1018784,7974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" path="m,l,797491r1018784,e" filled="f" strokecolor="black [3213]" strokeweight=".5pt">
                    <v:stroke startarrow="block" startarrowwidth="narrow" endarrow="block" endarrowwidth="narrow" joinstyle="miter"/>
                    <v:path arrowok="t" o:connecttype="custom" o:connectlocs="0,0;0,735808;1018784,735808" o:connectangles="0,0,0"/>
                  </v:shape>
                  <v:line id="直接连接符 176" o:spid="_x0000_s1219" style="position:absolute;visibility:visible;mso-wrap-style:square" from="-16926,3300" to="-8910,7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" strokecolor="black [3213]" strokeweight="1pt">
                    <v:stroke joinstyle="miter"/>
                  </v:line>
                </v:group>
                <v:shape id="文本框 2" o:spid="_x0000_s1220" type="#_x0000_t202" style="position:absolute;left:-15609;top:-1365;width:1707;height:31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44AAEE73" w14:textId="0F0F8C02" w:rsidR="00A94EE6" w:rsidRPr="00A94EE6" w:rsidRDefault="00A94EE6" w:rsidP="00A94EE6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A94EE6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文本框 2" o:spid="_x0000_s1221" type="#_x0000_t202" style="position:absolute;left:-5123;top:7713;width:1984;height:31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7FD7449" w14:textId="5A238AEE" w:rsidR="00A94EE6" w:rsidRPr="00A94EE6" w:rsidRDefault="00A94EE6" w:rsidP="00A94EE6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文本框 2" o:spid="_x0000_s1222" type="#_x0000_t202" style="position:absolute;left:-7173;top:7793;width:2088;height:31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AE28993" w14:textId="266E4717" w:rsidR="00A94EE6" w:rsidRPr="00A94EE6" w:rsidRDefault="00A94EE6" w:rsidP="00A94EE6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2" o:spid="_x0000_s1223" type="#_x0000_t202" style="position:absolute;left:-16338;top:6264;width:2460;height:31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3E893AD3" w14:textId="4E092799" w:rsidR="00A94EE6" w:rsidRPr="00A94EE6" w:rsidRDefault="00A94EE6" w:rsidP="00A94EE6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224" type="#_x0000_t202" style="position:absolute;left:-16229;top:1689;width:2278;height:31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8A3558A" w14:textId="43C0C676" w:rsidR="00A94EE6" w:rsidRPr="00A94EE6" w:rsidRDefault="00A94EE6" w:rsidP="00A94EE6">
                        <w:pP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 w:rsidRPr="00A94EE6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f</w:t>
                        </w:r>
                        <w:r w:rsidRPr="00A94EE6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D0455">
        <w:rPr>
          <w:rFonts w:hint="eastAsia"/>
          <w:color w:val="EE0000"/>
        </w:rPr>
        <w:t>（</w:t>
      </w:r>
      <w:r w:rsidR="000D0455">
        <w:rPr>
          <w:rFonts w:hint="eastAsia"/>
          <w:color w:val="EE0000"/>
        </w:rPr>
        <w:t>2</w:t>
      </w:r>
      <w:r w:rsidR="000D0455">
        <w:rPr>
          <w:rFonts w:hint="eastAsia"/>
          <w:color w:val="EE0000"/>
        </w:rPr>
        <w:t>）</w:t>
      </w:r>
      <w:r w:rsidR="000D0455" w:rsidRPr="00D1668C">
        <w:rPr>
          <w:color w:val="EE0000"/>
        </w:rPr>
        <w:t>根据题意画出木塞摩擦力与运动距离的关系图如图所示</w:t>
      </w:r>
      <w:r w:rsidR="000D0455">
        <w:rPr>
          <w:rFonts w:hint="eastAsia"/>
          <w:color w:val="EE0000"/>
        </w:rPr>
        <w:t>。</w:t>
      </w:r>
    </w:p>
    <w:p w14:paraId="1D921849" w14:textId="6250A8CC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可得摩擦力对木塞所做的功为</w:t>
      </w:r>
      <w:r w:rsidR="00A94EE6" w:rsidRPr="00A94EE6">
        <w:rPr>
          <w:rFonts w:hint="eastAsia"/>
          <w:i/>
          <w:iCs/>
          <w:color w:val="EE0000"/>
        </w:rPr>
        <w:t>W</w:t>
      </w:r>
      <w:r w:rsidR="00A94EE6">
        <w:rPr>
          <w:rFonts w:hint="eastAsia"/>
          <w:color w:val="EE0000"/>
          <w:vertAlign w:val="subscript"/>
        </w:rPr>
        <w:t>f</w:t>
      </w:r>
      <w:r w:rsidR="00A94EE6">
        <w:rPr>
          <w:rFonts w:hint="eastAsia"/>
          <w:color w:val="EE0000"/>
        </w:rPr>
        <w:t xml:space="preserve"> = </w:t>
      </w:r>
      <w:r w:rsidR="00A94EE6">
        <w:rPr>
          <w:rFonts w:cs="Times New Roman"/>
          <w:color w:val="EE0000"/>
        </w:rPr>
        <w:t>−</w:t>
      </w:r>
      <w:r w:rsidR="00A94EE6">
        <w:rPr>
          <w:rFonts w:hint="eastAsia"/>
          <w:color w:val="EE0000"/>
        </w:rPr>
        <w:t xml:space="preserve"> </w:t>
      </w:r>
      <w:r w:rsidR="00A94EE6">
        <w:rPr>
          <w:color w:val="EE0000"/>
        </w:rPr>
        <w:fldChar w:fldCharType="begin"/>
      </w:r>
      <w:r w:rsidR="00A94EE6">
        <w:rPr>
          <w:color w:val="EE0000"/>
        </w:rPr>
        <w:instrText xml:space="preserve"> </w:instrText>
      </w:r>
      <w:r w:rsidR="00A94EE6">
        <w:rPr>
          <w:rFonts w:hint="eastAsia"/>
          <w:color w:val="EE0000"/>
        </w:rPr>
        <w:instrText>EQ \F(1,2)</w:instrText>
      </w:r>
      <w:r w:rsidR="00A94EE6">
        <w:rPr>
          <w:color w:val="EE0000"/>
        </w:rPr>
        <w:instrText xml:space="preserve"> </w:instrText>
      </w:r>
      <w:r w:rsidR="00A94EE6">
        <w:rPr>
          <w:color w:val="EE0000"/>
        </w:rPr>
        <w:fldChar w:fldCharType="separate"/>
      </w:r>
      <w:r w:rsidR="00A94EE6">
        <w:rPr>
          <w:color w:val="EE0000"/>
        </w:rPr>
        <w:fldChar w:fldCharType="end"/>
      </w:r>
      <w:r w:rsidR="00A94EE6" w:rsidRPr="00A94EE6">
        <w:rPr>
          <w:rFonts w:hint="eastAsia"/>
          <w:i/>
          <w:iCs/>
          <w:color w:val="EE0000"/>
        </w:rPr>
        <w:t>f</w:t>
      </w:r>
      <w:r w:rsidR="00A94EE6">
        <w:rPr>
          <w:rFonts w:hint="eastAsia"/>
          <w:color w:val="EE0000"/>
          <w:vertAlign w:val="subscript"/>
        </w:rPr>
        <w:t>0</w:t>
      </w:r>
      <w:r w:rsidR="00A94EE6" w:rsidRPr="00A94EE6">
        <w:rPr>
          <w:rFonts w:hint="eastAsia"/>
          <w:i/>
          <w:iCs/>
          <w:color w:val="EE0000"/>
        </w:rPr>
        <w:t>h</w:t>
      </w:r>
    </w:p>
    <w:p w14:paraId="698A490A" w14:textId="77777777" w:rsidR="00A94EE6" w:rsidRDefault="00000000" w:rsidP="00D1668C">
      <w:pPr>
        <w:rPr>
          <w:color w:val="EE0000"/>
        </w:rPr>
      </w:pPr>
      <w:r w:rsidRPr="00D1668C">
        <w:rPr>
          <w:color w:val="EE0000"/>
        </w:rPr>
        <w:t>对木塞，根据动能定理</w:t>
      </w:r>
    </w:p>
    <w:p w14:paraId="08BA7B05" w14:textId="3C677F45" w:rsidR="00203E07" w:rsidRPr="00D1668C" w:rsidRDefault="00A94EE6" w:rsidP="00D1668C">
      <w:pPr>
        <w:rPr>
          <w:color w:val="EE0000"/>
        </w:rPr>
      </w:pPr>
      <w:r w:rsidRPr="0072519B">
        <w:rPr>
          <w:rFonts w:hint="eastAsia"/>
          <w:i/>
          <w:iCs/>
          <w:color w:val="EE0000"/>
        </w:rPr>
        <w:t>W</w:t>
      </w:r>
      <w:r>
        <w:rPr>
          <w:rFonts w:hint="eastAsia"/>
          <w:color w:val="EE0000"/>
        </w:rPr>
        <w:t xml:space="preserve"> </w:t>
      </w:r>
      <w:r>
        <w:rPr>
          <w:rFonts w:hint="eastAsia"/>
          <w:color w:val="EE0000"/>
        </w:rPr>
        <w:t xml:space="preserve">+ </w:t>
      </w:r>
      <w:r w:rsidRPr="00A94EE6">
        <w:rPr>
          <w:rFonts w:hint="eastAsia"/>
          <w:i/>
          <w:iCs/>
          <w:color w:val="EE0000"/>
        </w:rPr>
        <w:t>W</w:t>
      </w:r>
      <w:r>
        <w:rPr>
          <w:rFonts w:hint="eastAsia"/>
          <w:color w:val="EE0000"/>
          <w:vertAlign w:val="subscript"/>
        </w:rPr>
        <w:t>f</w:t>
      </w:r>
      <w:r>
        <w:rPr>
          <w:rFonts w:hint="eastAsia"/>
          <w:color w:val="EE0000"/>
        </w:rPr>
        <w:t xml:space="preserve"> </w:t>
      </w:r>
      <w:r>
        <w:rPr>
          <w:rFonts w:cs="Times New Roman"/>
          <w:color w:val="EE0000"/>
        </w:rPr>
        <w:t>−</w:t>
      </w:r>
      <w:r>
        <w:rPr>
          <w:rFonts w:hint="eastAsia"/>
          <w:color w:val="EE0000"/>
        </w:rPr>
        <w:t xml:space="preserve"> </w:t>
      </w:r>
      <w:r w:rsidRPr="0072519B">
        <w:rPr>
          <w:rFonts w:hint="eastAsia"/>
          <w:i/>
          <w:iCs/>
          <w:color w:val="EE0000"/>
        </w:rPr>
        <w:t>mgh</w:t>
      </w:r>
      <w:r>
        <w:rPr>
          <w:rFonts w:hint="eastAsia"/>
          <w:color w:val="EE0000"/>
        </w:rPr>
        <w:t xml:space="preserve"> </w:t>
      </w:r>
      <w:r>
        <w:rPr>
          <w:rFonts w:cs="Times New Roman"/>
          <w:color w:val="EE0000"/>
        </w:rPr>
        <w:t>−</w:t>
      </w:r>
      <w:r>
        <w:rPr>
          <w:rFonts w:hint="eastAsia"/>
          <w:color w:val="EE0000"/>
        </w:rPr>
        <w:t xml:space="preserve"> </w:t>
      </w:r>
      <w:r>
        <w:rPr>
          <w:rFonts w:cs="Times New Roman"/>
          <w:color w:val="EE0000"/>
        </w:rPr>
        <w:t>Δ</w:t>
      </w:r>
      <w:r w:rsidRPr="0072519B">
        <w:rPr>
          <w:rFonts w:hint="eastAsia"/>
          <w:i/>
          <w:iCs/>
          <w:color w:val="EE0000"/>
        </w:rPr>
        <w:t>pSh</w:t>
      </w:r>
      <w:r>
        <w:rPr>
          <w:rFonts w:hint="eastAsia"/>
          <w:color w:val="EE0000"/>
        </w:rPr>
        <w:t xml:space="preserve"> </w:t>
      </w:r>
      <w:r>
        <w:rPr>
          <w:rFonts w:hint="eastAsia"/>
          <w:color w:val="EE0000"/>
        </w:rPr>
        <w:t xml:space="preserve">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1,2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 w:rsidRPr="00A94EE6">
        <w:rPr>
          <w:rFonts w:hint="eastAsia"/>
          <w:i/>
          <w:iCs/>
          <w:color w:val="EE0000"/>
        </w:rPr>
        <w:t>m</w:t>
      </w:r>
      <w:r w:rsidRPr="00A94EE6">
        <w:rPr>
          <w:rFonts w:ascii="Book Antiqua" w:hAnsi="Book Antiqua"/>
          <w:i/>
          <w:iCs/>
          <w:color w:val="EE0000"/>
        </w:rPr>
        <w:t>v</w:t>
      </w:r>
      <w:r>
        <w:rPr>
          <w:rFonts w:hint="eastAsia"/>
          <w:color w:val="EE0000"/>
          <w:vertAlign w:val="superscript"/>
        </w:rPr>
        <w:t>2</w:t>
      </w:r>
      <w:r>
        <w:rPr>
          <w:rFonts w:hint="eastAsia"/>
          <w:color w:val="EE0000"/>
        </w:rPr>
        <w:t xml:space="preserve"> </w:t>
      </w:r>
      <w:r>
        <w:rPr>
          <w:rFonts w:cs="Times New Roman"/>
          <w:color w:val="EE0000"/>
        </w:rPr>
        <w:t>−</w:t>
      </w:r>
      <w:r>
        <w:rPr>
          <w:rFonts w:hint="eastAsia"/>
          <w:color w:val="EE0000"/>
        </w:rPr>
        <w:t xml:space="preserve"> </w:t>
      </w:r>
      <w:r>
        <w:rPr>
          <w:rFonts w:hint="eastAsia"/>
          <w:color w:val="EE0000"/>
        </w:rPr>
        <w:t>0</w:t>
      </w:r>
    </w:p>
    <w:p w14:paraId="750E21C4" w14:textId="40D7B9A2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解得</w:t>
      </w:r>
      <w:r w:rsidR="000D0455" w:rsidRPr="0072519B">
        <w:rPr>
          <w:rFonts w:hint="eastAsia"/>
          <w:i/>
          <w:iCs/>
          <w:color w:val="EE0000"/>
        </w:rPr>
        <w:t>W</w:t>
      </w:r>
      <w:r w:rsidR="000D0455">
        <w:rPr>
          <w:rFonts w:hint="eastAsia"/>
          <w:color w:val="EE0000"/>
        </w:rPr>
        <w:t xml:space="preserve"> = </w:t>
      </w:r>
      <w:r w:rsidR="000D0455" w:rsidRPr="0072519B">
        <w:rPr>
          <w:rFonts w:hint="eastAsia"/>
          <w:i/>
          <w:iCs/>
          <w:color w:val="EE0000"/>
        </w:rPr>
        <w:t>mah</w:t>
      </w:r>
      <w:r w:rsidR="000D0455">
        <w:rPr>
          <w:rFonts w:hint="eastAsia"/>
          <w:color w:val="EE0000"/>
        </w:rPr>
        <w:t xml:space="preserve"> + </w:t>
      </w:r>
      <w:r w:rsidR="000D0455" w:rsidRPr="0072519B">
        <w:rPr>
          <w:rFonts w:hint="eastAsia"/>
          <w:i/>
          <w:iCs/>
          <w:color w:val="EE0000"/>
        </w:rPr>
        <w:t>mgh</w:t>
      </w:r>
      <w:r w:rsidR="000D0455">
        <w:rPr>
          <w:rFonts w:hint="eastAsia"/>
          <w:color w:val="EE0000"/>
        </w:rPr>
        <w:t xml:space="preserve"> + </w:t>
      </w:r>
      <w:r w:rsidR="000D0455">
        <w:rPr>
          <w:color w:val="EE0000"/>
        </w:rPr>
        <w:fldChar w:fldCharType="begin"/>
      </w:r>
      <w:r w:rsidR="000D0455">
        <w:rPr>
          <w:color w:val="EE0000"/>
        </w:rPr>
        <w:instrText xml:space="preserve"> </w:instrText>
      </w:r>
      <w:r w:rsidR="000D0455">
        <w:rPr>
          <w:rFonts w:hint="eastAsia"/>
          <w:color w:val="EE0000"/>
        </w:rPr>
        <w:instrText>EQ \F(1,2)</w:instrText>
      </w:r>
      <w:r w:rsidR="000D0455">
        <w:rPr>
          <w:color w:val="EE0000"/>
        </w:rPr>
        <w:instrText xml:space="preserve"> </w:instrText>
      </w:r>
      <w:r w:rsidR="000D0455">
        <w:rPr>
          <w:color w:val="EE0000"/>
        </w:rPr>
        <w:fldChar w:fldCharType="separate"/>
      </w:r>
      <w:r w:rsidR="000D0455">
        <w:rPr>
          <w:color w:val="EE0000"/>
        </w:rPr>
        <w:fldChar w:fldCharType="end"/>
      </w:r>
      <w:r w:rsidR="000D0455" w:rsidRPr="0072519B">
        <w:rPr>
          <w:rFonts w:hint="eastAsia"/>
          <w:i/>
          <w:iCs/>
          <w:color w:val="EE0000"/>
        </w:rPr>
        <w:t>f</w:t>
      </w:r>
      <w:r w:rsidR="000D0455">
        <w:rPr>
          <w:rFonts w:hint="eastAsia"/>
          <w:color w:val="EE0000"/>
          <w:vertAlign w:val="subscript"/>
        </w:rPr>
        <w:t>0</w:t>
      </w:r>
      <w:r w:rsidR="000D0455" w:rsidRPr="0072519B">
        <w:rPr>
          <w:rFonts w:hint="eastAsia"/>
          <w:i/>
          <w:iCs/>
          <w:color w:val="EE0000"/>
        </w:rPr>
        <w:t>h</w:t>
      </w:r>
      <w:r w:rsidR="000D0455">
        <w:rPr>
          <w:rFonts w:hint="eastAsia"/>
          <w:color w:val="EE0000"/>
        </w:rPr>
        <w:t xml:space="preserve"> + </w:t>
      </w:r>
      <w:r w:rsidR="000D0455">
        <w:rPr>
          <w:rFonts w:cs="Times New Roman"/>
          <w:color w:val="EE0000"/>
        </w:rPr>
        <w:t>Δ</w:t>
      </w:r>
      <w:r w:rsidR="000D0455" w:rsidRPr="0072519B">
        <w:rPr>
          <w:rFonts w:hint="eastAsia"/>
          <w:i/>
          <w:iCs/>
          <w:color w:val="EE0000"/>
        </w:rPr>
        <w:t>pSh</w:t>
      </w:r>
    </w:p>
    <w:p w14:paraId="3646F39A" w14:textId="626D4E59" w:rsidR="00203E07" w:rsidRPr="00D1668C" w:rsidRDefault="000D0455" w:rsidP="00A94EE6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D1668C">
        <w:rPr>
          <w:color w:val="EE0000"/>
        </w:rPr>
        <w:t>设开瓶器对木塞的作用力为</w:t>
      </w:r>
      <w:r w:rsidRPr="000D0455">
        <w:rPr>
          <w:rFonts w:hint="eastAsia"/>
          <w:i/>
          <w:iCs/>
          <w:color w:val="EE0000"/>
        </w:rPr>
        <w:t>F</w:t>
      </w:r>
      <w:r w:rsidRPr="00D1668C">
        <w:rPr>
          <w:color w:val="EE0000"/>
        </w:rPr>
        <w:t>，对木塞，根据牛顿第二定律</w:t>
      </w:r>
      <w:r w:rsidR="00A94EE6" w:rsidRPr="00A94EE6">
        <w:rPr>
          <w:rFonts w:hint="eastAsia"/>
          <w:i/>
          <w:iCs/>
          <w:color w:val="EE0000"/>
        </w:rPr>
        <w:t>F</w:t>
      </w:r>
      <w:r w:rsidR="00A94EE6">
        <w:rPr>
          <w:rFonts w:hint="eastAsia"/>
          <w:color w:val="EE0000"/>
        </w:rPr>
        <w:t xml:space="preserve"> </w:t>
      </w:r>
      <w:r w:rsidR="00A94EE6">
        <w:rPr>
          <w:rFonts w:cs="Times New Roman"/>
          <w:color w:val="EE0000"/>
        </w:rPr>
        <w:t>–</w:t>
      </w:r>
      <w:r w:rsidR="00A94EE6">
        <w:rPr>
          <w:rFonts w:hint="eastAsia"/>
          <w:color w:val="EE0000"/>
        </w:rPr>
        <w:t xml:space="preserve"> </w:t>
      </w:r>
      <w:r w:rsidR="00A94EE6" w:rsidRPr="00A94EE6">
        <w:rPr>
          <w:rFonts w:hint="eastAsia"/>
          <w:i/>
          <w:iCs/>
          <w:color w:val="EE0000"/>
        </w:rPr>
        <w:t>mg</w:t>
      </w:r>
      <w:r w:rsidR="00A94EE6">
        <w:rPr>
          <w:rFonts w:hint="eastAsia"/>
          <w:color w:val="EE0000"/>
        </w:rPr>
        <w:t xml:space="preserve"> </w:t>
      </w:r>
      <w:r w:rsidR="00A94EE6">
        <w:rPr>
          <w:rFonts w:cs="Times New Roman"/>
          <w:color w:val="EE0000"/>
        </w:rPr>
        <w:t>−</w:t>
      </w:r>
      <w:r w:rsidR="00A94EE6">
        <w:rPr>
          <w:rFonts w:cs="Times New Roman" w:hint="eastAsia"/>
          <w:color w:val="EE0000"/>
        </w:rPr>
        <w:t xml:space="preserve"> </w:t>
      </w:r>
      <w:r w:rsidR="00A94EE6" w:rsidRPr="00A94EE6">
        <w:rPr>
          <w:rFonts w:hint="eastAsia"/>
          <w:i/>
          <w:iCs/>
          <w:color w:val="EE0000"/>
        </w:rPr>
        <w:t>f</w:t>
      </w:r>
      <w:r w:rsidR="00A94EE6">
        <w:rPr>
          <w:rFonts w:hint="eastAsia"/>
          <w:color w:val="EE0000"/>
        </w:rPr>
        <w:t xml:space="preserve"> </w:t>
      </w:r>
      <w:r w:rsidR="00A94EE6">
        <w:rPr>
          <w:rFonts w:cs="Times New Roman"/>
          <w:color w:val="EE0000"/>
        </w:rPr>
        <w:t>–</w:t>
      </w:r>
      <w:r w:rsidR="00A94EE6">
        <w:rPr>
          <w:rFonts w:cs="Times New Roman" w:hint="eastAsia"/>
          <w:color w:val="EE0000"/>
        </w:rPr>
        <w:t xml:space="preserve"> </w:t>
      </w:r>
      <w:r w:rsidR="00A94EE6">
        <w:rPr>
          <w:rFonts w:cs="Times New Roman"/>
          <w:color w:val="EE0000"/>
        </w:rPr>
        <w:t>Δ</w:t>
      </w:r>
      <w:r w:rsidR="00A94EE6" w:rsidRPr="0072519B">
        <w:rPr>
          <w:rFonts w:hint="eastAsia"/>
          <w:i/>
          <w:iCs/>
          <w:color w:val="EE0000"/>
        </w:rPr>
        <w:t>pS</w:t>
      </w:r>
      <w:r w:rsidR="00A94EE6" w:rsidRPr="00A94EE6">
        <w:rPr>
          <w:rFonts w:hint="eastAsia"/>
          <w:color w:val="EE0000"/>
        </w:rPr>
        <w:t xml:space="preserve"> = </w:t>
      </w:r>
      <w:r w:rsidR="00A94EE6" w:rsidRPr="00A94EE6">
        <w:rPr>
          <w:rFonts w:hint="eastAsia"/>
          <w:i/>
          <w:iCs/>
          <w:color w:val="EE0000"/>
        </w:rPr>
        <w:t>ma</w:t>
      </w:r>
    </w:p>
    <w:p w14:paraId="5AFC2D84" w14:textId="0D8F4D66" w:rsidR="00203E07" w:rsidRPr="00A94EE6" w:rsidRDefault="00000000" w:rsidP="00D1668C">
      <w:pPr>
        <w:rPr>
          <w:i/>
          <w:iCs/>
          <w:color w:val="EE0000"/>
        </w:rPr>
      </w:pPr>
      <w:r w:rsidRPr="00D1668C">
        <w:rPr>
          <w:color w:val="EE0000"/>
        </w:rPr>
        <w:t>速度</w:t>
      </w:r>
      <w:r w:rsidR="00A94EE6" w:rsidRPr="00A94EE6">
        <w:rPr>
          <w:rFonts w:ascii="Book Antiqua" w:hAnsi="Book Antiqua"/>
          <w:i/>
          <w:iCs/>
          <w:color w:val="EE0000"/>
        </w:rPr>
        <w:t>v</w:t>
      </w:r>
      <w:r w:rsidR="00A94EE6">
        <w:rPr>
          <w:rFonts w:hint="eastAsia"/>
          <w:color w:val="EE0000"/>
        </w:rPr>
        <w:t xml:space="preserve"> =</w:t>
      </w:r>
      <w:r w:rsidR="00A94EE6" w:rsidRPr="00A94EE6">
        <w:rPr>
          <w:rFonts w:hint="eastAsia"/>
          <w:i/>
          <w:iCs/>
          <w:color w:val="EE0000"/>
        </w:rPr>
        <w:t>at</w:t>
      </w:r>
    </w:p>
    <w:p w14:paraId="176B013D" w14:textId="2C9618A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位移</w:t>
      </w:r>
      <w:r w:rsidR="00A94EE6" w:rsidRPr="00A94EE6">
        <w:rPr>
          <w:rFonts w:hint="eastAsia"/>
          <w:i/>
          <w:iCs/>
          <w:color w:val="EE0000"/>
        </w:rPr>
        <w:t>x</w:t>
      </w:r>
      <w:r w:rsidR="00A94EE6">
        <w:rPr>
          <w:rFonts w:hint="eastAsia"/>
          <w:color w:val="EE0000"/>
        </w:rPr>
        <w:t xml:space="preserve"> = </w:t>
      </w:r>
      <w:r w:rsidR="00A94EE6">
        <w:rPr>
          <w:color w:val="EE0000"/>
        </w:rPr>
        <w:fldChar w:fldCharType="begin"/>
      </w:r>
      <w:r w:rsidR="00A94EE6">
        <w:rPr>
          <w:color w:val="EE0000"/>
        </w:rPr>
        <w:instrText xml:space="preserve"> </w:instrText>
      </w:r>
      <w:r w:rsidR="00A94EE6">
        <w:rPr>
          <w:rFonts w:hint="eastAsia"/>
          <w:color w:val="EE0000"/>
        </w:rPr>
        <w:instrText>EQ \F(1,2)</w:instrText>
      </w:r>
      <w:r w:rsidR="00A94EE6">
        <w:rPr>
          <w:color w:val="EE0000"/>
        </w:rPr>
        <w:instrText xml:space="preserve"> </w:instrText>
      </w:r>
      <w:r w:rsidR="00A94EE6">
        <w:rPr>
          <w:color w:val="EE0000"/>
        </w:rPr>
        <w:fldChar w:fldCharType="separate"/>
      </w:r>
      <w:r w:rsidR="00A94EE6">
        <w:rPr>
          <w:color w:val="EE0000"/>
        </w:rPr>
        <w:fldChar w:fldCharType="end"/>
      </w:r>
      <w:r w:rsidR="00A94EE6" w:rsidRPr="00A94EE6">
        <w:rPr>
          <w:rFonts w:hint="eastAsia"/>
          <w:i/>
          <w:iCs/>
          <w:color w:val="EE0000"/>
        </w:rPr>
        <w:t>at</w:t>
      </w:r>
      <w:r w:rsidR="00A94EE6">
        <w:rPr>
          <w:rFonts w:hint="eastAsia"/>
          <w:color w:val="EE0000"/>
          <w:vertAlign w:val="superscript"/>
        </w:rPr>
        <w:t>2</w:t>
      </w:r>
    </w:p>
    <w:p w14:paraId="7F1B444B" w14:textId="484EA8F4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开瓶器的功率</w:t>
      </w:r>
      <w:r w:rsidR="00A94EE6" w:rsidRPr="00A94EE6">
        <w:rPr>
          <w:rFonts w:hint="eastAsia"/>
          <w:i/>
          <w:iCs/>
          <w:color w:val="EE0000"/>
        </w:rPr>
        <w:t>P</w:t>
      </w:r>
      <w:r w:rsidR="00A94EE6">
        <w:rPr>
          <w:rFonts w:hint="eastAsia"/>
          <w:color w:val="EE0000"/>
        </w:rPr>
        <w:t xml:space="preserve"> = </w:t>
      </w:r>
      <w:r w:rsidR="00A94EE6" w:rsidRPr="00A94EE6">
        <w:rPr>
          <w:rFonts w:hint="eastAsia"/>
          <w:i/>
          <w:iCs/>
          <w:color w:val="EE0000"/>
        </w:rPr>
        <w:t>F</w:t>
      </w:r>
      <w:r w:rsidR="00A94EE6" w:rsidRPr="00A94EE6">
        <w:rPr>
          <w:rFonts w:ascii="Book Antiqua" w:hAnsi="Book Antiqua"/>
          <w:i/>
          <w:iCs/>
          <w:color w:val="EE0000"/>
        </w:rPr>
        <w:t>v</w:t>
      </w:r>
    </w:p>
    <w:p w14:paraId="5417E7DB" w14:textId="4E2CA356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联立可得</w:t>
      </w:r>
      <w:r w:rsidR="000D0455" w:rsidRPr="0072519B">
        <w:rPr>
          <w:rFonts w:hint="eastAsia"/>
          <w:i/>
          <w:iCs/>
          <w:color w:val="EE0000"/>
        </w:rPr>
        <w:t>P</w:t>
      </w:r>
      <w:r w:rsidR="000D0455">
        <w:rPr>
          <w:rFonts w:hint="eastAsia"/>
          <w:color w:val="EE0000"/>
        </w:rPr>
        <w:t xml:space="preserve"> = </w:t>
      </w:r>
      <w:r w:rsidR="000D0455" w:rsidRPr="0072519B">
        <w:rPr>
          <w:rFonts w:hint="eastAsia"/>
          <w:i/>
          <w:iCs/>
          <w:color w:val="EE0000"/>
        </w:rPr>
        <w:t>magt</w:t>
      </w:r>
      <w:r w:rsidR="000D0455">
        <w:rPr>
          <w:rFonts w:hint="eastAsia"/>
          <w:color w:val="EE0000"/>
        </w:rPr>
        <w:t xml:space="preserve"> + </w:t>
      </w:r>
      <w:r w:rsidR="000D0455" w:rsidRPr="0072519B">
        <w:rPr>
          <w:rFonts w:hint="eastAsia"/>
          <w:i/>
          <w:iCs/>
          <w:color w:val="EE0000"/>
        </w:rPr>
        <w:t>ma</w:t>
      </w:r>
      <w:r w:rsidR="000D0455">
        <w:rPr>
          <w:rFonts w:hint="eastAsia"/>
          <w:color w:val="EE0000"/>
          <w:vertAlign w:val="superscript"/>
        </w:rPr>
        <w:t>2</w:t>
      </w:r>
      <w:r w:rsidR="000D0455" w:rsidRPr="0072519B">
        <w:rPr>
          <w:rFonts w:hint="eastAsia"/>
          <w:i/>
          <w:iCs/>
          <w:color w:val="EE0000"/>
        </w:rPr>
        <w:t>t</w:t>
      </w:r>
      <w:r w:rsidR="000D0455">
        <w:rPr>
          <w:rFonts w:hint="eastAsia"/>
          <w:color w:val="EE0000"/>
        </w:rPr>
        <w:t xml:space="preserve"> + </w:t>
      </w:r>
      <w:r w:rsidR="000D0455">
        <w:rPr>
          <w:rFonts w:cs="Times New Roman"/>
          <w:color w:val="EE0000"/>
        </w:rPr>
        <w:t>Δ</w:t>
      </w:r>
      <w:r w:rsidR="000D0455" w:rsidRPr="0072519B">
        <w:rPr>
          <w:rFonts w:hint="eastAsia"/>
          <w:i/>
          <w:iCs/>
          <w:color w:val="EE0000"/>
        </w:rPr>
        <w:t>pSat</w:t>
      </w:r>
      <w:r w:rsidR="000D0455">
        <w:rPr>
          <w:rFonts w:hint="eastAsia"/>
          <w:color w:val="EE0000"/>
        </w:rPr>
        <w:t xml:space="preserve"> + </w:t>
      </w:r>
      <w:r w:rsidR="000D0455" w:rsidRPr="0072519B">
        <w:rPr>
          <w:rFonts w:hint="eastAsia"/>
          <w:i/>
          <w:iCs/>
          <w:color w:val="EE0000"/>
        </w:rPr>
        <w:t>f</w:t>
      </w:r>
      <w:r w:rsidR="000D0455">
        <w:rPr>
          <w:rFonts w:hint="eastAsia"/>
          <w:color w:val="EE0000"/>
          <w:vertAlign w:val="subscript"/>
        </w:rPr>
        <w:t>0</w:t>
      </w:r>
      <w:r w:rsidR="000D0455" w:rsidRPr="0072519B">
        <w:rPr>
          <w:rFonts w:hint="eastAsia"/>
          <w:i/>
          <w:iCs/>
          <w:color w:val="EE0000"/>
        </w:rPr>
        <w:t>at</w:t>
      </w:r>
      <w:r w:rsidR="000D0455">
        <w:rPr>
          <w:rFonts w:hint="eastAsia"/>
          <w:color w:val="EE0000"/>
        </w:rPr>
        <w:t xml:space="preserve"> </w:t>
      </w:r>
      <w:r w:rsidR="000D0455">
        <w:rPr>
          <w:rFonts w:cs="Times New Roman"/>
          <w:color w:val="EE0000"/>
        </w:rPr>
        <w:t>−</w:t>
      </w:r>
      <w:r w:rsidR="000D0455">
        <w:rPr>
          <w:rFonts w:hint="eastAsia"/>
          <w:color w:val="EE0000"/>
        </w:rPr>
        <w:t xml:space="preserve"> </w:t>
      </w:r>
      <w:r w:rsidR="000D0455">
        <w:rPr>
          <w:color w:val="EE0000"/>
        </w:rPr>
        <w:fldChar w:fldCharType="begin"/>
      </w:r>
      <w:r w:rsidR="000D0455">
        <w:rPr>
          <w:color w:val="EE0000"/>
        </w:rPr>
        <w:instrText xml:space="preserve"> </w:instrText>
      </w:r>
      <w:r w:rsidR="000D0455">
        <w:rPr>
          <w:rFonts w:hint="eastAsia"/>
          <w:color w:val="EE0000"/>
        </w:rPr>
        <w:instrText>EQ \F(</w:instrText>
      </w:r>
      <w:r w:rsidR="000D0455" w:rsidRPr="0072519B">
        <w:rPr>
          <w:rFonts w:hint="eastAsia"/>
          <w:i/>
          <w:iCs/>
          <w:color w:val="EE0000"/>
        </w:rPr>
        <w:instrText>f</w:instrText>
      </w:r>
      <w:r w:rsidR="000D0455">
        <w:rPr>
          <w:rFonts w:hint="eastAsia"/>
          <w:color w:val="EE0000"/>
          <w:vertAlign w:val="subscript"/>
        </w:rPr>
        <w:instrText>0</w:instrText>
      </w:r>
      <w:r w:rsidR="000D0455" w:rsidRPr="0072519B">
        <w:rPr>
          <w:rFonts w:hint="eastAsia"/>
          <w:i/>
          <w:iCs/>
          <w:color w:val="EE0000"/>
        </w:rPr>
        <w:instrText>a</w:instrText>
      </w:r>
      <w:r w:rsidR="000D0455">
        <w:rPr>
          <w:rFonts w:hint="eastAsia"/>
          <w:color w:val="EE0000"/>
          <w:vertAlign w:val="superscript"/>
        </w:rPr>
        <w:instrText>3</w:instrText>
      </w:r>
      <w:r w:rsidR="000D0455" w:rsidRPr="0072519B">
        <w:rPr>
          <w:rFonts w:hint="eastAsia"/>
          <w:i/>
          <w:iCs/>
          <w:color w:val="EE0000"/>
        </w:rPr>
        <w:instrText>t</w:instrText>
      </w:r>
      <w:r w:rsidR="000D0455">
        <w:rPr>
          <w:rFonts w:hint="eastAsia"/>
          <w:color w:val="EE0000"/>
          <w:vertAlign w:val="superscript"/>
        </w:rPr>
        <w:instrText>3</w:instrText>
      </w:r>
      <w:r w:rsidR="000D0455">
        <w:rPr>
          <w:rFonts w:hint="eastAsia"/>
          <w:color w:val="EE0000"/>
        </w:rPr>
        <w:instrText>,2</w:instrText>
      </w:r>
      <w:r w:rsidR="000D0455" w:rsidRPr="0072519B">
        <w:rPr>
          <w:rFonts w:hint="eastAsia"/>
          <w:i/>
          <w:iCs/>
          <w:color w:val="EE0000"/>
        </w:rPr>
        <w:instrText>h</w:instrText>
      </w:r>
      <w:r w:rsidR="000D0455">
        <w:rPr>
          <w:rFonts w:hint="eastAsia"/>
          <w:color w:val="EE0000"/>
        </w:rPr>
        <w:instrText>)</w:instrText>
      </w:r>
      <w:r w:rsidR="000D0455">
        <w:rPr>
          <w:color w:val="EE0000"/>
        </w:rPr>
        <w:instrText xml:space="preserve"> </w:instrText>
      </w:r>
      <w:r w:rsidR="000D0455">
        <w:rPr>
          <w:color w:val="EE0000"/>
        </w:rPr>
        <w:fldChar w:fldCharType="separate"/>
      </w:r>
      <w:r w:rsidR="000D0455">
        <w:rPr>
          <w:color w:val="EE0000"/>
        </w:rPr>
        <w:fldChar w:fldCharType="end"/>
      </w:r>
    </w:p>
    <w:p w14:paraId="4CAAB28F" w14:textId="77777777" w:rsidR="00524254" w:rsidRDefault="00524254" w:rsidP="00D1668C">
      <w:pPr>
        <w:rPr>
          <w:color w:val="EE0000"/>
        </w:rPr>
      </w:pPr>
    </w:p>
    <w:p w14:paraId="3426AB14" w14:textId="08A53873" w:rsidR="00203E07" w:rsidRPr="0072519B" w:rsidRDefault="00666DF3" w:rsidP="00524254">
      <w:pPr>
        <w:numPr>
          <w:ilvl w:val="0"/>
          <w:numId w:val="3"/>
        </w:numPr>
      </w:pPr>
      <w:r w:rsidRPr="0072519B">
        <w:rPr>
          <w:noProof/>
        </w:rPr>
        <w:drawing>
          <wp:anchor distT="0" distB="0" distL="114300" distR="114300" simplePos="0" relativeHeight="251657216" behindDoc="0" locked="0" layoutInCell="1" allowOverlap="1" wp14:anchorId="6DC91EC1" wp14:editId="7195A4E3">
            <wp:simplePos x="0" y="0"/>
            <wp:positionH relativeFrom="column">
              <wp:posOffset>3270250</wp:posOffset>
            </wp:positionH>
            <wp:positionV relativeFrom="paragraph">
              <wp:posOffset>51435</wp:posOffset>
            </wp:positionV>
            <wp:extent cx="1952625" cy="2035175"/>
            <wp:effectExtent l="0" t="0" r="9525" b="3175"/>
            <wp:wrapSquare wrapText="bothSides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035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6568">
        <w:rPr>
          <w:rFonts w:hint="eastAsia"/>
        </w:rPr>
        <w:t>（</w:t>
      </w:r>
      <w:r w:rsidR="005D6568">
        <w:rPr>
          <w:rFonts w:hint="eastAsia"/>
        </w:rPr>
        <w:t>16</w:t>
      </w:r>
      <w:r w:rsidR="005D6568">
        <w:rPr>
          <w:rFonts w:hint="eastAsia"/>
        </w:rPr>
        <w:t>分）</w:t>
      </w:r>
      <w:r w:rsidR="00524254" w:rsidRPr="0072519B">
        <w:t>如图是研究颗粒碰撞荷电特性装置的简化图。两块水平绝缘平板与两块竖直的平行金属平板相接。金属平板之间接高压电源产生匀强电场。一带电颗粒从上方绝缘平板左端</w:t>
      </w:r>
      <w:r w:rsidR="00524254" w:rsidRPr="0072519B">
        <w:rPr>
          <w:rFonts w:eastAsia="Times New Roman" w:cs="Times New Roman"/>
          <w:iCs/>
        </w:rPr>
        <w:t>A</w:t>
      </w:r>
      <w:r w:rsidR="00524254" w:rsidRPr="0072519B">
        <w:t>点处，由静止开始向右下方运动，与下方绝缘平板在</w:t>
      </w:r>
      <w:r w:rsidR="00524254" w:rsidRPr="0072519B">
        <w:rPr>
          <w:rFonts w:eastAsia="Times New Roman" w:cs="Times New Roman"/>
          <w:iCs/>
        </w:rPr>
        <w:t>B</w:t>
      </w:r>
      <w:r w:rsidR="00524254" w:rsidRPr="0072519B">
        <w:t>点处碰撞，碰撞时电荷量改变，反弹后离开下方绝缘平板瞬间，颗粒的速度与所受合力垂直，其水平分速度与碰前瞬间相同，竖直分速度大小变为碰前瞬间的</w:t>
      </w:r>
      <w:r w:rsidR="00524254" w:rsidRPr="0072519B">
        <w:rPr>
          <w:rFonts w:eastAsia="Times New Roman" w:cs="Times New Roman"/>
          <w:i/>
        </w:rPr>
        <w:t>k</w:t>
      </w:r>
      <w:r w:rsidR="00524254" w:rsidRPr="0072519B">
        <w:t>倍（</w:t>
      </w:r>
      <w:r w:rsidR="003A5A7A" w:rsidRPr="0072519B">
        <w:rPr>
          <w:rFonts w:hint="eastAsia"/>
          <w:i/>
          <w:iCs/>
        </w:rPr>
        <w:t>k</w:t>
      </w:r>
      <w:r w:rsidR="003A5A7A" w:rsidRPr="0072519B">
        <w:rPr>
          <w:rFonts w:hint="eastAsia"/>
        </w:rPr>
        <w:t xml:space="preserve"> &lt; 1</w:t>
      </w:r>
      <w:r w:rsidR="00524254" w:rsidRPr="0072519B">
        <w:t>）。已知颗粒质量为</w:t>
      </w:r>
      <w:r w:rsidR="00524254" w:rsidRPr="0072519B">
        <w:rPr>
          <w:rFonts w:eastAsia="Times New Roman" w:cs="Times New Roman"/>
          <w:i/>
        </w:rPr>
        <w:t>m</w:t>
      </w:r>
      <w:r w:rsidR="00524254" w:rsidRPr="0072519B">
        <w:t>，两绝缘平板间的距离为</w:t>
      </w:r>
      <w:r w:rsidR="00524254" w:rsidRPr="0072519B">
        <w:rPr>
          <w:rFonts w:eastAsia="Times New Roman" w:cs="Times New Roman"/>
          <w:i/>
        </w:rPr>
        <w:t>h</w:t>
      </w:r>
      <w:r w:rsidR="00524254" w:rsidRPr="0072519B">
        <w:t>，两金属平板间的距离为</w:t>
      </w:r>
      <w:r w:rsidR="00524254" w:rsidRPr="0072519B">
        <w:rPr>
          <w:rFonts w:eastAsia="Times New Roman" w:cs="Times New Roman"/>
          <w:i/>
        </w:rPr>
        <w:t>d</w:t>
      </w:r>
      <w:r w:rsidR="00524254" w:rsidRPr="0072519B">
        <w:t>，</w:t>
      </w:r>
      <w:r w:rsidR="00524254" w:rsidRPr="0072519B">
        <w:rPr>
          <w:rFonts w:eastAsia="Times New Roman" w:cs="Times New Roman"/>
          <w:iCs/>
        </w:rPr>
        <w:t>B</w:t>
      </w:r>
      <w:r w:rsidR="00524254" w:rsidRPr="0072519B">
        <w:t>点与左平板的距离为</w:t>
      </w:r>
      <w:r w:rsidR="00524254" w:rsidRPr="0072519B">
        <w:rPr>
          <w:rFonts w:eastAsia="Times New Roman" w:cs="Times New Roman"/>
          <w:i/>
        </w:rPr>
        <w:t>l</w:t>
      </w:r>
      <w:r w:rsidR="00524254" w:rsidRPr="0072519B">
        <w:t>，电源电压为</w:t>
      </w:r>
      <w:r w:rsidR="00524254" w:rsidRPr="0072519B">
        <w:rPr>
          <w:rFonts w:eastAsia="Times New Roman" w:cs="Times New Roman"/>
          <w:i/>
        </w:rPr>
        <w:t>U</w:t>
      </w:r>
      <w:r w:rsidR="00524254" w:rsidRPr="0072519B">
        <w:t>，重力加速度为</w:t>
      </w:r>
      <w:r w:rsidR="00524254" w:rsidRPr="0072519B">
        <w:rPr>
          <w:rFonts w:eastAsia="Times New Roman" w:cs="Times New Roman"/>
          <w:i/>
        </w:rPr>
        <w:t>g</w:t>
      </w:r>
      <w:r w:rsidR="00524254" w:rsidRPr="0072519B">
        <w:t>。忽略空气阻力和电场的边缘效应。</w:t>
      </w:r>
      <w:commentRangeStart w:id="14"/>
      <w:r w:rsidR="00524254" w:rsidRPr="0072519B">
        <w:t>求</w:t>
      </w:r>
      <w:commentRangeEnd w:id="14"/>
      <w:r w:rsidR="003A5A7A" w:rsidRPr="0072519B">
        <w:rPr>
          <w:rStyle w:val="aa"/>
        </w:rPr>
        <w:commentReference w:id="14"/>
      </w:r>
      <w:r w:rsidR="00524254" w:rsidRPr="0072519B">
        <w:t>：</w:t>
      </w:r>
    </w:p>
    <w:p w14:paraId="5D2E1AC8" w14:textId="77777777" w:rsidR="00203E07" w:rsidRPr="0072519B" w:rsidRDefault="00000000" w:rsidP="00D1668C">
      <w:r w:rsidRPr="0072519B">
        <w:lastRenderedPageBreak/>
        <w:t>（</w:t>
      </w:r>
      <w:r w:rsidRPr="0072519B">
        <w:t>1</w:t>
      </w:r>
      <w:r w:rsidRPr="0072519B">
        <w:t>）颗粒碰撞前的电荷量</w:t>
      </w:r>
      <w:r w:rsidRPr="0072519B">
        <w:rPr>
          <w:rFonts w:eastAsia="Times New Roman" w:cs="Times New Roman"/>
          <w:i/>
        </w:rPr>
        <w:t>q</w:t>
      </w:r>
      <w:r w:rsidRPr="0072519B">
        <w:t>。</w:t>
      </w:r>
    </w:p>
    <w:p w14:paraId="4CC6538E" w14:textId="77777777" w:rsidR="00203E07" w:rsidRPr="0072519B" w:rsidRDefault="00000000" w:rsidP="00D1668C">
      <w:r w:rsidRPr="0072519B">
        <w:t>（</w:t>
      </w:r>
      <w:r w:rsidRPr="0072519B">
        <w:t>2</w:t>
      </w:r>
      <w:r w:rsidRPr="0072519B">
        <w:t>）颗粒在</w:t>
      </w:r>
      <w:r w:rsidRPr="0072519B">
        <w:rPr>
          <w:rFonts w:eastAsia="Times New Roman" w:cs="Times New Roman"/>
          <w:iCs/>
        </w:rPr>
        <w:t>B</w:t>
      </w:r>
      <w:r w:rsidRPr="0072519B">
        <w:t>点碰撞后的电荷量</w:t>
      </w:r>
      <w:r w:rsidRPr="0072519B">
        <w:rPr>
          <w:rFonts w:eastAsia="Times New Roman" w:cs="Times New Roman"/>
          <w:i/>
        </w:rPr>
        <w:t>Q</w:t>
      </w:r>
      <w:r w:rsidRPr="0072519B">
        <w:t>。</w:t>
      </w:r>
    </w:p>
    <w:p w14:paraId="6F8053D0" w14:textId="77777777" w:rsidR="00203E07" w:rsidRPr="0072519B" w:rsidRDefault="00000000" w:rsidP="00D1668C">
      <w:r w:rsidRPr="0072519B">
        <w:t>（</w:t>
      </w:r>
      <w:r w:rsidRPr="0072519B">
        <w:t>3</w:t>
      </w:r>
      <w:r w:rsidRPr="0072519B">
        <w:t>）颗粒从</w:t>
      </w:r>
      <w:r w:rsidRPr="0072519B">
        <w:rPr>
          <w:rFonts w:eastAsia="Times New Roman" w:cs="Times New Roman"/>
          <w:iCs/>
        </w:rPr>
        <w:t>A</w:t>
      </w:r>
      <w:r w:rsidRPr="0072519B">
        <w:t>点开始运动到第二次碰撞过程中，电场力对它做的功</w:t>
      </w:r>
      <w:r w:rsidRPr="0072519B">
        <w:rPr>
          <w:rFonts w:eastAsia="Times New Roman" w:cs="Times New Roman"/>
          <w:i/>
        </w:rPr>
        <w:t>W</w:t>
      </w:r>
      <w:r w:rsidRPr="0072519B">
        <w:t>。</w:t>
      </w:r>
    </w:p>
    <w:p w14:paraId="686A50F9" w14:textId="2A646BE8" w:rsidR="00203E07" w:rsidRPr="00D1668C" w:rsidRDefault="00000000" w:rsidP="0072519B">
      <w:pPr>
        <w:rPr>
          <w:color w:val="EE0000"/>
        </w:rPr>
      </w:pPr>
      <w:r w:rsidRPr="00D1668C">
        <w:rPr>
          <w:color w:val="EE0000"/>
        </w:rPr>
        <w:t>【解析】</w:t>
      </w:r>
      <w:r w:rsidR="0072519B">
        <w:rPr>
          <w:rFonts w:hint="eastAsia"/>
          <w:color w:val="EE0000"/>
        </w:rPr>
        <w:t>（</w:t>
      </w:r>
      <w:r w:rsidR="0072519B">
        <w:rPr>
          <w:rFonts w:hint="eastAsia"/>
          <w:color w:val="EE0000"/>
        </w:rPr>
        <w:t>1</w:t>
      </w:r>
      <w:r w:rsidR="0072519B">
        <w:rPr>
          <w:rFonts w:hint="eastAsia"/>
          <w:color w:val="EE0000"/>
        </w:rPr>
        <w:t>）</w:t>
      </w:r>
      <w:r w:rsidRPr="00D1668C">
        <w:rPr>
          <w:color w:val="EE0000"/>
        </w:rPr>
        <w:t>根据题意可知，颗粒在竖直方向上做自由落体，则有</w:t>
      </w:r>
      <w:r w:rsidRPr="00D1668C">
        <w:rPr>
          <w:color w:val="EE0000"/>
        </w:rPr>
        <w:object w:dxaOrig="810" w:dyaOrig="540" w14:anchorId="4DFBF1A9">
          <v:shape id="_x0000_i1074" type="#_x0000_t75" alt="学科网(www.zxxk.com)--教育资源门户，提供试卷、教案、课件、论文、素材以及各类教学资源下载，还有大量而丰富的教学相关资讯！ pz6bFJWLL0tN+fUPil0Ivg==" style="width:40.6pt;height:26.75pt" o:ole="">
            <v:imagedata r:id="rId116" o:title="eqIdf81a08d9ebbd192a2bf960cd88169c98"/>
          </v:shape>
          <o:OLEObject Type="Embed" ProgID="Equation.DSMT4" ShapeID="_x0000_i1074" DrawAspect="Content" ObjectID="_1814095906" r:id="rId117"/>
        </w:object>
      </w:r>
    </w:p>
    <w:p w14:paraId="51B15D5D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水平方向上做匀加速直线运动，则有</w:t>
      </w:r>
      <w:r w:rsidRPr="00D1668C">
        <w:rPr>
          <w:color w:val="EE0000"/>
        </w:rPr>
        <w:object w:dxaOrig="975" w:dyaOrig="615" w14:anchorId="5572C2B3">
          <v:shape id="_x0000_i1075" type="#_x0000_t75" alt="学科网(www.zxxk.com)--教育资源门户，提供试卷、教案、课件、论文、素材以及各类教学资源下载，还有大量而丰富的教学相关资讯！ pz6bFJWLL0tN+fUPil0Ivg==" style="width:48.45pt;height:30.9pt" o:ole="">
            <v:imagedata r:id="rId118" o:title="eqId3406909216f8475ac285984a42616ef8"/>
          </v:shape>
          <o:OLEObject Type="Embed" ProgID="Equation.DSMT4" ShapeID="_x0000_i1075" DrawAspect="Content" ObjectID="_1814095907" r:id="rId119"/>
        </w:object>
      </w:r>
      <w:r w:rsidRPr="00D1668C">
        <w:rPr>
          <w:color w:val="EE0000"/>
        </w:rPr>
        <w:t>，</w:t>
      </w:r>
      <w:r w:rsidRPr="00D1668C">
        <w:rPr>
          <w:color w:val="EE0000"/>
        </w:rPr>
        <w:object w:dxaOrig="855" w:dyaOrig="615" w14:anchorId="2EA432DB">
          <v:shape id="_x0000_i1076" type="#_x0000_t75" alt="学科网(www.zxxk.com)--教育资源门户，提供试卷、教案、课件、论文、素材以及各类教学资源下载，还有大量而丰富的教学相关资讯！ pz6bFJWLL0tN+fUPil0Ivg==" style="width:42.9pt;height:30.9pt" o:ole="">
            <v:imagedata r:id="rId120" o:title="eqId1518d5452de9bf89dbfe09e057e1b725"/>
          </v:shape>
          <o:OLEObject Type="Embed" ProgID="Equation.DSMT4" ShapeID="_x0000_i1076" DrawAspect="Content" ObjectID="_1814095908" r:id="rId121"/>
        </w:object>
      </w:r>
    </w:p>
    <w:p w14:paraId="1C578AC2" w14:textId="695010E4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解得</w:t>
      </w:r>
      <w:r w:rsidR="0072519B" w:rsidRPr="003A5A7A">
        <w:rPr>
          <w:rFonts w:hint="eastAsia"/>
          <w:i/>
          <w:iCs/>
          <w:color w:val="EE0000"/>
        </w:rPr>
        <w:t>q</w:t>
      </w:r>
      <w:r w:rsidR="0072519B">
        <w:rPr>
          <w:rFonts w:hint="eastAsia"/>
          <w:color w:val="EE0000"/>
        </w:rPr>
        <w:t xml:space="preserve"> =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</w:instrText>
      </w:r>
      <w:r w:rsidR="0072519B" w:rsidRPr="003A5A7A">
        <w:rPr>
          <w:rFonts w:hint="eastAsia"/>
          <w:i/>
          <w:iCs/>
          <w:color w:val="EE0000"/>
        </w:rPr>
        <w:instrText>mgdl</w:instrText>
      </w:r>
      <w:r w:rsidR="0072519B">
        <w:rPr>
          <w:rFonts w:hint="eastAsia"/>
          <w:color w:val="EE0000"/>
        </w:rPr>
        <w:instrText>,</w:instrText>
      </w:r>
      <w:r w:rsidR="0072519B" w:rsidRPr="003A5A7A">
        <w:rPr>
          <w:rFonts w:hint="eastAsia"/>
          <w:i/>
          <w:iCs/>
          <w:color w:val="EE0000"/>
        </w:rPr>
        <w:instrText>Uh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</w:p>
    <w:p w14:paraId="08555DFC" w14:textId="0795D8EF" w:rsidR="00203E07" w:rsidRPr="00D1668C" w:rsidRDefault="0072519B" w:rsidP="0072519B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D1668C">
        <w:rPr>
          <w:color w:val="EE0000"/>
        </w:rPr>
        <w:t>根据题意可知，颗粒与绝缘板第一次碰撞时，竖直分速度为</w:t>
      </w:r>
      <w:r w:rsidRPr="00D1668C">
        <w:rPr>
          <w:color w:val="EE0000"/>
        </w:rPr>
        <w:object w:dxaOrig="1140" w:dyaOrig="420" w14:anchorId="670D25AF">
          <v:shape id="_x0000_i1077" type="#_x0000_t75" alt="学科网(www.zxxk.com)--教育资源门户，提供试卷、教案、课件、论文、素材以及各类教学资源下载，还有大量而丰富的教学相关资讯！ pz6bFJWLL0tN+fUPil0Ivg==" style="width:56.75pt;height:21.25pt" o:ole="">
            <v:imagedata r:id="rId122" o:title="eqId383b45ce9cbdbed72508a615ca31cb53"/>
          </v:shape>
          <o:OLEObject Type="Embed" ProgID="Equation.DSMT4" ShapeID="_x0000_i1077" DrawAspect="Content" ObjectID="_1814095909" r:id="rId123"/>
        </w:object>
      </w:r>
    </w:p>
    <w:p w14:paraId="4E03336F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水平分速度为</w:t>
      </w:r>
      <w:r w:rsidRPr="00D1668C">
        <w:rPr>
          <w:color w:val="EE0000"/>
        </w:rPr>
        <w:object w:dxaOrig="1977" w:dyaOrig="720" w14:anchorId="7E6B8E73">
          <v:shape id="_x0000_i1078" type="#_x0000_t75" alt="学科网(www.zxxk.com)--教育资源门户，提供试卷、教案、课件、论文、素材以及各类教学资源下载，还有大量而丰富的教学相关资讯！ pz6bFJWLL0tN+fUPil0Ivg==" style="width:98.75pt;height:36pt" o:ole="">
            <v:imagedata r:id="rId124" o:title="eqId4148af02126ac37a3d44d3bfbf4f2e29"/>
          </v:shape>
          <o:OLEObject Type="Embed" ProgID="Equation.DSMT4" ShapeID="_x0000_i1078" DrawAspect="Content" ObjectID="_1814095910" r:id="rId125"/>
        </w:object>
      </w:r>
    </w:p>
    <w:p w14:paraId="6BD90D93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则第一次碰撞后竖直分速度为</w:t>
      </w:r>
      <w:r w:rsidRPr="00D1668C">
        <w:rPr>
          <w:color w:val="EE0000"/>
        </w:rPr>
        <w:object w:dxaOrig="1902" w:dyaOrig="419" w14:anchorId="7F44D6D9">
          <v:shape id="_x0000_i1079" type="#_x0000_t75" alt="学科网(www.zxxk.com)--教育资源门户，提供试卷、教案、课件、论文、素材以及各类教学资源下载，还有大量而丰富的教学相关资讯！ pz6bFJWLL0tN+fUPil0Ivg==" style="width:95.1pt;height:21.25pt" o:ole="">
            <v:imagedata r:id="rId126" o:title="eqId7df6b41b248b5521e51ef41ffda52e63"/>
          </v:shape>
          <o:OLEObject Type="Embed" ProgID="Equation.DSMT4" ShapeID="_x0000_i1079" DrawAspect="Content" ObjectID="_1814095911" r:id="rId127"/>
        </w:object>
      </w:r>
    </w:p>
    <w:p w14:paraId="00EAC1F5" w14:textId="6C8026DE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设第一次碰撞后颗粒速度方向与水平方向夹角为</w:t>
      </w:r>
      <w:r w:rsidR="0072519B" w:rsidRPr="0072519B">
        <w:rPr>
          <w:rFonts w:cs="Times New Roman"/>
          <w:i/>
          <w:iCs/>
          <w:color w:val="EE0000"/>
        </w:rPr>
        <w:t>θ</w:t>
      </w:r>
      <w:r w:rsidRPr="00D1668C">
        <w:rPr>
          <w:color w:val="EE0000"/>
        </w:rPr>
        <w:t>，则有</w:t>
      </w:r>
      <w:r w:rsidRPr="00D1668C">
        <w:rPr>
          <w:color w:val="EE0000"/>
        </w:rPr>
        <w:object w:dxaOrig="1623" w:dyaOrig="720" w14:anchorId="23099CEB">
          <v:shape id="_x0000_i1080" type="#_x0000_t75" alt="学科网(www.zxxk.com)--教育资源门户，提供试卷、教案、课件、论文、素材以及各类教学资源下载，还有大量而丰富的教学相关资讯！ pz6bFJWLL0tN+fUPil0Ivg==" style="width:81.25pt;height:36pt" o:ole="">
            <v:imagedata r:id="rId128" o:title="eqId7f08462a4f26f88cd242a12e6c96b99c"/>
          </v:shape>
          <o:OLEObject Type="Embed" ProgID="Equation.DSMT4" ShapeID="_x0000_i1080" DrawAspect="Content" ObjectID="_1814095912" r:id="rId129"/>
        </w:object>
      </w:r>
    </w:p>
    <w:p w14:paraId="491F89BA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由于第一次碰撞后瞬间颗粒所受合力与速度方向垂直，则有</w:t>
      </w:r>
      <w:r w:rsidRPr="00D1668C">
        <w:rPr>
          <w:color w:val="EE0000"/>
        </w:rPr>
        <w:object w:dxaOrig="1920" w:dyaOrig="945" w14:anchorId="42D5AA8E">
          <v:shape id="_x0000_i1081" type="#_x0000_t75" alt="学科网(www.zxxk.com)--教育资源门户，提供试卷、教案、课件、论文、素材以及各类教学资源下载，还有大量而丰富的教学相关资讯！ pz6bFJWLL0tN+fUPil0Ivg==" style="width:96pt;height:47.55pt" o:ole="">
            <v:imagedata r:id="rId130" o:title="eqId34f905c9494b11bf898660dfa6ca0ef5"/>
          </v:shape>
          <o:OLEObject Type="Embed" ProgID="Equation.DSMT4" ShapeID="_x0000_i1081" DrawAspect="Content" ObjectID="_1814095913" r:id="rId131"/>
        </w:object>
      </w:r>
    </w:p>
    <w:p w14:paraId="59F3877A" w14:textId="65F351A3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联立解得</w:t>
      </w:r>
      <w:r w:rsidR="0072519B" w:rsidRPr="003A5A7A">
        <w:rPr>
          <w:rFonts w:hint="eastAsia"/>
          <w:i/>
          <w:iCs/>
          <w:color w:val="EE0000"/>
        </w:rPr>
        <w:t>Q</w:t>
      </w:r>
      <w:r w:rsidR="0072519B">
        <w:rPr>
          <w:rFonts w:hint="eastAsia"/>
          <w:color w:val="EE0000"/>
        </w:rPr>
        <w:t xml:space="preserve"> =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</w:instrText>
      </w:r>
      <w:r w:rsidR="0072519B" w:rsidRPr="003A5A7A">
        <w:rPr>
          <w:rFonts w:hint="eastAsia"/>
          <w:i/>
          <w:iCs/>
          <w:color w:val="EE0000"/>
        </w:rPr>
        <w:instrText>kmgdh</w:instrText>
      </w:r>
      <w:r w:rsidR="0072519B">
        <w:rPr>
          <w:rFonts w:hint="eastAsia"/>
          <w:color w:val="EE0000"/>
        </w:rPr>
        <w:instrText>,</w:instrText>
      </w:r>
      <w:r w:rsidR="0072519B" w:rsidRPr="003A5A7A">
        <w:rPr>
          <w:rFonts w:hint="eastAsia"/>
          <w:i/>
          <w:iCs/>
          <w:color w:val="EE0000"/>
        </w:rPr>
        <w:instrText>U</w:instrText>
      </w:r>
      <w:r w:rsidR="004B5C50">
        <w:rPr>
          <w:rFonts w:hint="eastAsia"/>
          <w:i/>
          <w:iCs/>
          <w:color w:val="EE0000"/>
        </w:rPr>
        <w:instrText>l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</w:p>
    <w:p w14:paraId="38AD2B4D" w14:textId="6940B1A6" w:rsidR="00203E07" w:rsidRPr="00D1668C" w:rsidRDefault="0072519B" w:rsidP="0072519B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D1668C">
        <w:rPr>
          <w:color w:val="EE0000"/>
        </w:rPr>
        <w:t>根据题意可知，由于</w:t>
      </w:r>
      <w:r w:rsidRPr="0072519B">
        <w:rPr>
          <w:rFonts w:hint="eastAsia"/>
          <w:i/>
          <w:iCs/>
          <w:color w:val="EE0000"/>
        </w:rPr>
        <w:t>k</w:t>
      </w:r>
      <w:r>
        <w:rPr>
          <w:rFonts w:hint="eastAsia"/>
          <w:color w:val="EE0000"/>
        </w:rPr>
        <w:t xml:space="preserve"> &lt; 1</w:t>
      </w:r>
      <w:r w:rsidRPr="00D1668C">
        <w:rPr>
          <w:color w:val="EE0000"/>
        </w:rPr>
        <w:t>，则第一次碰撞后颗粒不能返回上绝缘板，若颗粒第二次碰撞是和下绝缘板碰撞，设从第一碰撞后到第二次碰撞前的运动时间为</w:t>
      </w:r>
      <w:r w:rsidRPr="0072519B">
        <w:rPr>
          <w:rFonts w:hint="eastAsia"/>
          <w:i/>
          <w:iCs/>
          <w:color w:val="EE0000"/>
        </w:rPr>
        <w:t>t</w:t>
      </w:r>
      <w:r>
        <w:rPr>
          <w:rFonts w:cs="Times New Roman"/>
          <w:color w:val="EE0000"/>
        </w:rPr>
        <w:t>ʹ</w:t>
      </w:r>
      <w:r w:rsidRPr="00D1668C">
        <w:rPr>
          <w:color w:val="EE0000"/>
        </w:rPr>
        <w:t>，则有</w:t>
      </w:r>
      <w:r w:rsidRPr="00D1668C">
        <w:rPr>
          <w:color w:val="EE0000"/>
        </w:rPr>
        <w:object w:dxaOrig="2257" w:dyaOrig="741" w14:anchorId="0F4306E8">
          <v:shape id="_x0000_i1082" type="#_x0000_t75" alt="学科网(www.zxxk.com)--教育资源门户，提供试卷、教案、课件、论文、素材以及各类教学资源下载，还有大量而丰富的教学相关资讯！ pz6bFJWLL0tN+fUPil0Ivg==" style="width:112.6pt;height:37.4pt" o:ole="">
            <v:imagedata r:id="rId132" o:title="eqIdeda2a2d9c081f64080fec95c653fea54"/>
          </v:shape>
          <o:OLEObject Type="Embed" ProgID="Equation.DSMT4" ShapeID="_x0000_i1082" DrawAspect="Content" ObjectID="_1814095914" r:id="rId133"/>
        </w:object>
      </w:r>
    </w:p>
    <w:p w14:paraId="6662ED88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水平方向上做匀加速直线运动，加速度为</w:t>
      </w:r>
      <w:r w:rsidRPr="00D1668C">
        <w:rPr>
          <w:color w:val="EE0000"/>
        </w:rPr>
        <w:object w:dxaOrig="1500" w:dyaOrig="615" w14:anchorId="196CB44C">
          <v:shape id="_x0000_i1083" type="#_x0000_t75" alt="学科网(www.zxxk.com)--教育资源门户，提供试卷、教案、课件、论文、素材以及各类教学资源下载，还有大量而丰富的教学相关资讯！ pz6bFJWLL0tN+fUPil0Ivg==" style="width:74.75pt;height:30.9pt" o:ole="">
            <v:imagedata r:id="rId134" o:title="eqId1972bb96b2f593591c95dac28312d098"/>
          </v:shape>
          <o:OLEObject Type="Embed" ProgID="Equation.DSMT4" ShapeID="_x0000_i1083" DrawAspect="Content" ObjectID="_1814095915" r:id="rId135"/>
        </w:object>
      </w:r>
    </w:p>
    <w:p w14:paraId="7C3F5BF6" w14:textId="77777777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水平方向运动的距离为</w:t>
      </w:r>
      <w:r w:rsidRPr="00D1668C">
        <w:rPr>
          <w:color w:val="EE0000"/>
        </w:rPr>
        <w:object w:dxaOrig="2923" w:dyaOrig="656" w14:anchorId="7A4D7C0E">
          <v:shape id="_x0000_i1084" type="#_x0000_t75" alt="学科网(www.zxxk.com)--教育资源门户，提供试卷、教案、课件、论文、素材以及各类教学资源下载，还有大量而丰富的教学相关资讯！ pz6bFJWLL0tN+fUPil0Ivg==" style="width:146.3pt;height:32.75pt" o:ole="">
            <v:imagedata r:id="rId136" o:title="eqIdd8a65af0184b21683ff445feaf05f887"/>
          </v:shape>
          <o:OLEObject Type="Embed" ProgID="Equation.DSMT4" ShapeID="_x0000_i1084" DrawAspect="Content" ObjectID="_1814095916" r:id="rId137"/>
        </w:object>
      </w:r>
    </w:p>
    <w:p w14:paraId="05C73F30" w14:textId="6BE6C8FF" w:rsidR="0072519B" w:rsidRDefault="00000000" w:rsidP="0072519B">
      <w:pPr>
        <w:rPr>
          <w:color w:val="EE0000"/>
        </w:rPr>
      </w:pPr>
      <w:r w:rsidRPr="00D1668C">
        <w:rPr>
          <w:color w:val="EE0000"/>
        </w:rPr>
        <w:t>则电场对颗粒做的功为</w:t>
      </w:r>
      <w:r w:rsidR="0072519B" w:rsidRPr="0072519B">
        <w:rPr>
          <w:rFonts w:hint="eastAsia"/>
          <w:i/>
          <w:iCs/>
          <w:color w:val="EE0000"/>
        </w:rPr>
        <w:t>W</w:t>
      </w:r>
      <w:r w:rsidR="0072519B">
        <w:rPr>
          <w:rFonts w:hint="eastAsia"/>
          <w:color w:val="EE0000"/>
        </w:rPr>
        <w:t xml:space="preserve"> =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</w:instrText>
      </w:r>
      <w:r w:rsidR="0072519B" w:rsidRPr="0072519B">
        <w:rPr>
          <w:rFonts w:hint="eastAsia"/>
          <w:i/>
          <w:iCs/>
          <w:color w:val="EE0000"/>
        </w:rPr>
        <w:instrText>qUl</w:instrText>
      </w:r>
      <w:r w:rsidR="0072519B">
        <w:rPr>
          <w:rFonts w:hint="eastAsia"/>
          <w:color w:val="EE0000"/>
        </w:rPr>
        <w:instrText>,</w:instrText>
      </w:r>
      <w:r w:rsidR="0072519B" w:rsidRPr="0072519B">
        <w:rPr>
          <w:rFonts w:hint="eastAsia"/>
          <w:i/>
          <w:iCs/>
          <w:color w:val="EE0000"/>
        </w:rPr>
        <w:instrText>d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  <w:r w:rsidR="0072519B">
        <w:rPr>
          <w:rFonts w:hint="eastAsia"/>
          <w:color w:val="EE0000"/>
        </w:rPr>
        <w:t xml:space="preserve">+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</w:instrText>
      </w:r>
      <w:r w:rsidR="0072519B">
        <w:rPr>
          <w:rFonts w:hint="eastAsia"/>
          <w:i/>
          <w:iCs/>
          <w:color w:val="EE0000"/>
        </w:rPr>
        <w:instrText>Q</w:instrText>
      </w:r>
      <w:r w:rsidR="0072519B" w:rsidRPr="0072519B">
        <w:rPr>
          <w:rFonts w:hint="eastAsia"/>
          <w:i/>
          <w:iCs/>
          <w:color w:val="EE0000"/>
        </w:rPr>
        <w:instrText>U</w:instrText>
      </w:r>
      <w:r w:rsidR="0072519B">
        <w:rPr>
          <w:rFonts w:hint="eastAsia"/>
          <w:i/>
          <w:iCs/>
          <w:color w:val="EE0000"/>
        </w:rPr>
        <w:instrText>l</w:instrText>
      </w:r>
      <w:r w:rsidR="0072519B" w:rsidRPr="0072519B">
        <w:rPr>
          <w:rFonts w:cs="Times New Roman"/>
          <w:color w:val="EE0000"/>
        </w:rPr>
        <w:instrText>ʹ</w:instrText>
      </w:r>
      <w:r w:rsidR="0072519B" w:rsidRPr="0072519B">
        <w:rPr>
          <w:rFonts w:hint="eastAsia"/>
          <w:color w:val="EE0000"/>
        </w:rPr>
        <w:instrText>,</w:instrText>
      </w:r>
      <w:r w:rsidR="0072519B" w:rsidRPr="0072519B">
        <w:rPr>
          <w:rFonts w:hint="eastAsia"/>
          <w:i/>
          <w:iCs/>
          <w:color w:val="EE0000"/>
        </w:rPr>
        <w:instrText>d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  <w:r w:rsidR="0072519B">
        <w:rPr>
          <w:rFonts w:hint="eastAsia"/>
          <w:color w:val="EE0000"/>
        </w:rPr>
        <w:t xml:space="preserve">=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</w:instrText>
      </w:r>
      <w:r w:rsidR="0072519B" w:rsidRPr="0072519B">
        <w:rPr>
          <w:rFonts w:hint="eastAsia"/>
          <w:i/>
          <w:iCs/>
          <w:color w:val="EE0000"/>
        </w:rPr>
        <w:instrText>mgl</w:instrText>
      </w:r>
      <w:r w:rsidR="0072519B">
        <w:rPr>
          <w:rFonts w:hint="eastAsia"/>
          <w:color w:val="EE0000"/>
          <w:vertAlign w:val="superscript"/>
        </w:rPr>
        <w:instrText>2</w:instrText>
      </w:r>
      <w:r w:rsidR="0072519B">
        <w:rPr>
          <w:rFonts w:hint="eastAsia"/>
          <w:color w:val="EE0000"/>
        </w:rPr>
        <w:instrText>,</w:instrText>
      </w:r>
      <w:r w:rsidR="0072519B" w:rsidRPr="0072519B">
        <w:rPr>
          <w:rFonts w:hint="eastAsia"/>
          <w:i/>
          <w:iCs/>
          <w:color w:val="EE0000"/>
        </w:rPr>
        <w:instrText>h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  <w:r w:rsidR="0072519B">
        <w:rPr>
          <w:rFonts w:hint="eastAsia"/>
          <w:color w:val="EE0000"/>
        </w:rPr>
        <w:t>+ 4</w:t>
      </w:r>
      <w:r w:rsidR="0072519B" w:rsidRPr="0072519B">
        <w:rPr>
          <w:rFonts w:hint="eastAsia"/>
          <w:i/>
          <w:iCs/>
          <w:color w:val="EE0000"/>
        </w:rPr>
        <w:t>k</w:t>
      </w:r>
      <w:r w:rsidR="0072519B">
        <w:rPr>
          <w:rFonts w:hint="eastAsia"/>
          <w:color w:val="EE0000"/>
          <w:vertAlign w:val="superscript"/>
        </w:rPr>
        <w:t>2</w:t>
      </w:r>
      <w:r w:rsidR="0072519B" w:rsidRPr="0072519B">
        <w:rPr>
          <w:rFonts w:hint="eastAsia"/>
          <w:i/>
          <w:iCs/>
          <w:color w:val="EE0000"/>
        </w:rPr>
        <w:t>mgh</w:t>
      </w:r>
      <w:r w:rsidR="0072519B">
        <w:rPr>
          <w:rFonts w:hint="eastAsia"/>
          <w:color w:val="EE0000"/>
        </w:rPr>
        <w:t xml:space="preserve"> +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4</w:instrText>
      </w:r>
      <w:r w:rsidR="0072519B" w:rsidRPr="0072519B">
        <w:rPr>
          <w:rFonts w:hint="eastAsia"/>
          <w:i/>
          <w:iCs/>
          <w:color w:val="EE0000"/>
        </w:rPr>
        <w:instrText>k</w:instrText>
      </w:r>
      <w:r w:rsidR="0072519B">
        <w:rPr>
          <w:rFonts w:hint="eastAsia"/>
          <w:color w:val="EE0000"/>
          <w:vertAlign w:val="superscript"/>
        </w:rPr>
        <w:instrText>4</w:instrText>
      </w:r>
      <w:r w:rsidR="0072519B" w:rsidRPr="0072519B">
        <w:rPr>
          <w:rFonts w:hint="eastAsia"/>
          <w:i/>
          <w:iCs/>
          <w:color w:val="EE0000"/>
        </w:rPr>
        <w:instrText>mgh</w:instrText>
      </w:r>
      <w:r w:rsidR="0072519B">
        <w:rPr>
          <w:rFonts w:hint="eastAsia"/>
          <w:color w:val="EE0000"/>
          <w:vertAlign w:val="superscript"/>
        </w:rPr>
        <w:instrText>3</w:instrText>
      </w:r>
      <w:r w:rsidR="0072519B">
        <w:rPr>
          <w:rFonts w:hint="eastAsia"/>
          <w:color w:val="EE0000"/>
        </w:rPr>
        <w:instrText>,</w:instrText>
      </w:r>
      <w:r w:rsidR="0072519B" w:rsidRPr="0072519B">
        <w:rPr>
          <w:rFonts w:hint="eastAsia"/>
          <w:i/>
          <w:iCs/>
          <w:color w:val="EE0000"/>
        </w:rPr>
        <w:instrText>l</w:instrText>
      </w:r>
      <w:r w:rsidR="0072519B">
        <w:rPr>
          <w:rFonts w:hint="eastAsia"/>
          <w:color w:val="EE0000"/>
          <w:vertAlign w:val="superscript"/>
        </w:rPr>
        <w:instrText>2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</w:p>
    <w:p w14:paraId="1915D028" w14:textId="622EE125" w:rsidR="00203E07" w:rsidRPr="00D1668C" w:rsidRDefault="00000000" w:rsidP="00D1668C">
      <w:pPr>
        <w:rPr>
          <w:color w:val="EE0000"/>
        </w:rPr>
      </w:pPr>
      <w:r w:rsidRPr="00D1668C">
        <w:rPr>
          <w:color w:val="EE0000"/>
        </w:rPr>
        <w:t>若</w:t>
      </w:r>
      <w:r w:rsidR="0072519B" w:rsidRPr="0072519B">
        <w:rPr>
          <w:rFonts w:hint="eastAsia"/>
          <w:i/>
          <w:iCs/>
          <w:color w:val="EE0000"/>
        </w:rPr>
        <w:t>l</w:t>
      </w:r>
      <w:r w:rsidR="0072519B">
        <w:rPr>
          <w:rFonts w:hint="eastAsia"/>
          <w:color w:val="EE0000"/>
        </w:rPr>
        <w:t xml:space="preserve"> + </w:t>
      </w:r>
      <w:r w:rsidR="0072519B" w:rsidRPr="0072519B">
        <w:rPr>
          <w:rFonts w:hint="eastAsia"/>
          <w:i/>
          <w:iCs/>
          <w:color w:val="EE0000"/>
        </w:rPr>
        <w:t>l</w:t>
      </w:r>
      <w:r w:rsidR="0072519B">
        <w:rPr>
          <w:rFonts w:cs="Times New Roman"/>
          <w:color w:val="EE0000"/>
        </w:rPr>
        <w:t>ʹ</w:t>
      </w:r>
      <w:r w:rsidR="0072519B">
        <w:rPr>
          <w:rFonts w:hint="eastAsia"/>
          <w:color w:val="EE0000"/>
        </w:rPr>
        <w:t xml:space="preserve"> &gt; </w:t>
      </w:r>
      <w:r w:rsidR="0072519B" w:rsidRPr="0072519B">
        <w:rPr>
          <w:rFonts w:hint="eastAsia"/>
          <w:i/>
          <w:iCs/>
          <w:color w:val="EE0000"/>
        </w:rPr>
        <w:t>d</w:t>
      </w:r>
      <w:r w:rsidRPr="00D1668C">
        <w:rPr>
          <w:color w:val="EE0000"/>
        </w:rPr>
        <w:t>，则颗粒第二次碰撞是和右侧金属板碰撞，则颗粒从第一次碰撞到第二次碰撞过程中水平方向位移为</w:t>
      </w:r>
      <w:r w:rsidR="0072519B" w:rsidRPr="0072519B">
        <w:rPr>
          <w:rFonts w:hint="eastAsia"/>
          <w:i/>
          <w:iCs/>
          <w:color w:val="EE0000"/>
        </w:rPr>
        <w:t>d</w:t>
      </w:r>
      <w:r w:rsidR="0072519B">
        <w:rPr>
          <w:rFonts w:hint="eastAsia"/>
          <w:color w:val="EE0000"/>
        </w:rPr>
        <w:t xml:space="preserve"> </w:t>
      </w:r>
      <w:r w:rsidR="0072519B">
        <w:rPr>
          <w:rFonts w:cs="Times New Roman"/>
          <w:color w:val="EE0000"/>
        </w:rPr>
        <w:t>−</w:t>
      </w:r>
      <w:r w:rsidR="0072519B">
        <w:rPr>
          <w:rFonts w:hint="eastAsia"/>
          <w:color w:val="EE0000"/>
        </w:rPr>
        <w:t xml:space="preserve"> </w:t>
      </w:r>
      <w:r w:rsidR="0072519B" w:rsidRPr="0072519B">
        <w:rPr>
          <w:rFonts w:hint="eastAsia"/>
          <w:i/>
          <w:iCs/>
          <w:color w:val="EE0000"/>
        </w:rPr>
        <w:t>l</w:t>
      </w:r>
      <w:r w:rsidRPr="00D1668C">
        <w:rPr>
          <w:color w:val="EE0000"/>
        </w:rPr>
        <w:t>，颗粒从</w:t>
      </w:r>
      <w:r w:rsidRPr="0072519B">
        <w:rPr>
          <w:rFonts w:eastAsia="Times New Roman" w:cs="Times New Roman"/>
          <w:iCs/>
          <w:color w:val="EE0000"/>
        </w:rPr>
        <w:t>A</w:t>
      </w:r>
      <w:r w:rsidRPr="00D1668C">
        <w:rPr>
          <w:color w:val="EE0000"/>
        </w:rPr>
        <w:t>点开始运动到第二次碰撞过程中，电场对颗粒做的功为</w:t>
      </w:r>
      <w:r w:rsidR="0072519B" w:rsidRPr="0072519B">
        <w:rPr>
          <w:rFonts w:hint="eastAsia"/>
          <w:i/>
          <w:iCs/>
          <w:color w:val="EE0000"/>
        </w:rPr>
        <w:t>W</w:t>
      </w:r>
      <w:r w:rsidR="0072519B">
        <w:rPr>
          <w:rFonts w:hint="eastAsia"/>
          <w:color w:val="EE0000"/>
        </w:rPr>
        <w:t xml:space="preserve"> =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</w:instrText>
      </w:r>
      <w:r w:rsidR="0072519B" w:rsidRPr="0072519B">
        <w:rPr>
          <w:rFonts w:hint="eastAsia"/>
          <w:i/>
          <w:iCs/>
          <w:color w:val="EE0000"/>
        </w:rPr>
        <w:instrText>qUl</w:instrText>
      </w:r>
      <w:r w:rsidR="0072519B">
        <w:rPr>
          <w:rFonts w:hint="eastAsia"/>
          <w:color w:val="EE0000"/>
        </w:rPr>
        <w:instrText>,</w:instrText>
      </w:r>
      <w:r w:rsidR="0072519B" w:rsidRPr="0072519B">
        <w:rPr>
          <w:rFonts w:hint="eastAsia"/>
          <w:i/>
          <w:iCs/>
          <w:color w:val="EE0000"/>
        </w:rPr>
        <w:instrText>d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  <w:r w:rsidR="0072519B">
        <w:rPr>
          <w:rFonts w:hint="eastAsia"/>
          <w:color w:val="EE0000"/>
        </w:rPr>
        <w:t xml:space="preserve">+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</w:instrText>
      </w:r>
      <w:r w:rsidR="0072519B">
        <w:rPr>
          <w:rFonts w:hint="eastAsia"/>
          <w:i/>
          <w:iCs/>
          <w:color w:val="EE0000"/>
        </w:rPr>
        <w:instrText>Q</w:instrText>
      </w:r>
      <w:r w:rsidR="0072519B" w:rsidRPr="0072519B">
        <w:rPr>
          <w:rFonts w:hint="eastAsia"/>
          <w:i/>
          <w:iCs/>
          <w:color w:val="EE0000"/>
        </w:rPr>
        <w:instrText>U</w:instrText>
      </w:r>
      <w:r w:rsidR="0072519B" w:rsidRPr="0072519B">
        <w:rPr>
          <w:rFonts w:hint="eastAsia"/>
          <w:color w:val="EE0000"/>
        </w:rPr>
        <w:instrText>(</w:instrText>
      </w:r>
      <w:r w:rsidR="0072519B">
        <w:rPr>
          <w:rFonts w:hint="eastAsia"/>
          <w:i/>
          <w:iCs/>
          <w:color w:val="EE0000"/>
        </w:rPr>
        <w:instrText>d</w:instrText>
      </w:r>
      <w:r w:rsidR="0072519B" w:rsidRPr="0072519B">
        <w:rPr>
          <w:rFonts w:hint="eastAsia"/>
          <w:color w:val="EE0000"/>
        </w:rPr>
        <w:instrText xml:space="preserve"> </w:instrText>
      </w:r>
      <w:r w:rsidR="0072519B" w:rsidRPr="0072519B">
        <w:rPr>
          <w:rFonts w:cs="Times New Roman"/>
          <w:color w:val="EE0000"/>
        </w:rPr>
        <w:instrText>−</w:instrText>
      </w:r>
      <w:r w:rsidR="0072519B" w:rsidRPr="0072519B">
        <w:rPr>
          <w:rFonts w:hint="eastAsia"/>
          <w:color w:val="EE0000"/>
        </w:rPr>
        <w:instrText xml:space="preserve"> </w:instrText>
      </w:r>
      <w:r w:rsidR="0072519B">
        <w:rPr>
          <w:rFonts w:hint="eastAsia"/>
          <w:i/>
          <w:iCs/>
          <w:color w:val="EE0000"/>
        </w:rPr>
        <w:instrText>l</w:instrText>
      </w:r>
      <w:r w:rsidR="0072519B" w:rsidRPr="0072519B">
        <w:rPr>
          <w:rFonts w:hint="eastAsia"/>
          <w:color w:val="EE0000"/>
        </w:rPr>
        <w:instrText>)</w:instrText>
      </w:r>
      <w:r w:rsidR="0072519B">
        <w:rPr>
          <w:rFonts w:hint="eastAsia"/>
          <w:color w:val="EE0000"/>
        </w:rPr>
        <w:instrText>,</w:instrText>
      </w:r>
      <w:r w:rsidR="0072519B" w:rsidRPr="0072519B">
        <w:rPr>
          <w:rFonts w:hint="eastAsia"/>
          <w:i/>
          <w:iCs/>
          <w:color w:val="EE0000"/>
        </w:rPr>
        <w:instrText>d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  <w:r w:rsidR="0072519B">
        <w:rPr>
          <w:rFonts w:hint="eastAsia"/>
          <w:color w:val="EE0000"/>
        </w:rPr>
        <w:t xml:space="preserve"> =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</w:instrText>
      </w:r>
      <w:r w:rsidR="0072519B" w:rsidRPr="0072519B">
        <w:rPr>
          <w:rFonts w:hint="eastAsia"/>
          <w:i/>
          <w:iCs/>
          <w:color w:val="EE0000"/>
        </w:rPr>
        <w:instrText>mgl</w:instrText>
      </w:r>
      <w:r w:rsidR="0072519B">
        <w:rPr>
          <w:rFonts w:hint="eastAsia"/>
          <w:color w:val="EE0000"/>
          <w:vertAlign w:val="superscript"/>
        </w:rPr>
        <w:instrText>2</w:instrText>
      </w:r>
      <w:r w:rsidR="0072519B">
        <w:rPr>
          <w:rFonts w:hint="eastAsia"/>
          <w:color w:val="EE0000"/>
        </w:rPr>
        <w:instrText>,</w:instrText>
      </w:r>
      <w:r w:rsidR="0072519B" w:rsidRPr="0072519B">
        <w:rPr>
          <w:rFonts w:hint="eastAsia"/>
          <w:i/>
          <w:iCs/>
          <w:color w:val="EE0000"/>
        </w:rPr>
        <w:instrText>h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  <w:r w:rsidR="0072519B">
        <w:rPr>
          <w:rFonts w:hint="eastAsia"/>
          <w:color w:val="EE0000"/>
        </w:rPr>
        <w:t xml:space="preserve">+ </w:t>
      </w:r>
      <w:r w:rsidR="0072519B">
        <w:rPr>
          <w:color w:val="EE0000"/>
        </w:rPr>
        <w:fldChar w:fldCharType="begin"/>
      </w:r>
      <w:r w:rsidR="0072519B">
        <w:rPr>
          <w:color w:val="EE0000"/>
        </w:rPr>
        <w:instrText xml:space="preserve"> </w:instrText>
      </w:r>
      <w:r w:rsidR="0072519B">
        <w:rPr>
          <w:rFonts w:hint="eastAsia"/>
          <w:color w:val="EE0000"/>
        </w:rPr>
        <w:instrText>EQ \F(</w:instrText>
      </w:r>
      <w:r w:rsidR="0072519B" w:rsidRPr="0072519B">
        <w:rPr>
          <w:rFonts w:hint="eastAsia"/>
          <w:i/>
          <w:iCs/>
          <w:color w:val="EE0000"/>
        </w:rPr>
        <w:instrText>kmgh</w:instrText>
      </w:r>
      <w:r w:rsidR="0072519B">
        <w:rPr>
          <w:rFonts w:hint="eastAsia"/>
          <w:color w:val="EE0000"/>
        </w:rPr>
        <w:instrText>(</w:instrText>
      </w:r>
      <w:r w:rsidR="0072519B" w:rsidRPr="0072519B">
        <w:rPr>
          <w:rFonts w:hint="eastAsia"/>
          <w:i/>
          <w:iCs/>
          <w:color w:val="EE0000"/>
        </w:rPr>
        <w:instrText>d</w:instrText>
      </w:r>
      <w:r w:rsidR="0072519B">
        <w:rPr>
          <w:rFonts w:hint="eastAsia"/>
          <w:color w:val="EE0000"/>
        </w:rPr>
        <w:instrText xml:space="preserve"> </w:instrText>
      </w:r>
      <w:r w:rsidR="0072519B">
        <w:rPr>
          <w:rFonts w:cs="Times New Roman"/>
          <w:color w:val="EE0000"/>
        </w:rPr>
        <w:instrText>−</w:instrText>
      </w:r>
      <w:r w:rsidR="0072519B">
        <w:rPr>
          <w:rFonts w:hint="eastAsia"/>
          <w:color w:val="EE0000"/>
        </w:rPr>
        <w:instrText xml:space="preserve"> </w:instrText>
      </w:r>
      <w:r w:rsidR="0072519B" w:rsidRPr="0072519B">
        <w:rPr>
          <w:rFonts w:hint="eastAsia"/>
          <w:i/>
          <w:iCs/>
          <w:color w:val="EE0000"/>
        </w:rPr>
        <w:instrText>l</w:instrText>
      </w:r>
      <w:r w:rsidR="0072519B">
        <w:rPr>
          <w:rFonts w:hint="eastAsia"/>
          <w:color w:val="EE0000"/>
        </w:rPr>
        <w:instrText>),</w:instrText>
      </w:r>
      <w:r w:rsidR="0072519B" w:rsidRPr="0072519B">
        <w:rPr>
          <w:rFonts w:hint="eastAsia"/>
          <w:i/>
          <w:iCs/>
          <w:color w:val="EE0000"/>
        </w:rPr>
        <w:instrText>l</w:instrText>
      </w:r>
      <w:r w:rsidR="0072519B">
        <w:rPr>
          <w:rFonts w:hint="eastAsia"/>
          <w:color w:val="EE0000"/>
        </w:rPr>
        <w:instrText>)</w:instrText>
      </w:r>
      <w:r w:rsidR="0072519B">
        <w:rPr>
          <w:color w:val="EE0000"/>
        </w:rPr>
        <w:instrText xml:space="preserve"> </w:instrText>
      </w:r>
      <w:r w:rsidR="0072519B">
        <w:rPr>
          <w:color w:val="EE0000"/>
        </w:rPr>
        <w:fldChar w:fldCharType="separate"/>
      </w:r>
      <w:r w:rsidR="0072519B">
        <w:rPr>
          <w:color w:val="EE0000"/>
        </w:rPr>
        <w:fldChar w:fldCharType="end"/>
      </w:r>
    </w:p>
    <w:sectPr w:rsidR="00203E07" w:rsidRPr="00D1668C" w:rsidSect="004A0190">
      <w:headerReference w:type="default" r:id="rId138"/>
      <w:footerReference w:type="default" r:id="rId139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5-07-10T22:19:00Z" w:initials="phy">
    <w:p w14:paraId="78CDF40A" w14:textId="77777777" w:rsidR="00D1668C" w:rsidRDefault="00D1668C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6205768E" w14:textId="5BE91B18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1</w:t>
      </w:r>
    </w:p>
  </w:comment>
  <w:comment w:id="1" w:author="physics" w:date="2025-07-11T13:55:00Z" w:initials="phy">
    <w:p w14:paraId="199DAE11" w14:textId="77777777" w:rsidR="00524254" w:rsidRDefault="00524254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4FD969B2" w14:textId="0B8F765E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2</w:t>
      </w:r>
    </w:p>
  </w:comment>
  <w:comment w:id="2" w:author="physics" w:date="2025-07-11T13:55:00Z" w:initials="phy">
    <w:p w14:paraId="78713486" w14:textId="77777777" w:rsidR="00524254" w:rsidRDefault="00524254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583B3EBE" w14:textId="4CB0879C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3</w:t>
      </w:r>
    </w:p>
  </w:comment>
  <w:comment w:id="3" w:author="physics" w:date="2025-07-11T13:56:00Z" w:initials="phy">
    <w:p w14:paraId="1944BA1F" w14:textId="77777777" w:rsidR="00524254" w:rsidRDefault="00524254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622E674C" w14:textId="5E9FFCE4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4</w:t>
      </w:r>
    </w:p>
  </w:comment>
  <w:comment w:id="4" w:author="physics" w:date="2025-07-11T13:56:00Z" w:initials="phy">
    <w:p w14:paraId="206E156B" w14:textId="77777777" w:rsidR="00524254" w:rsidRDefault="00524254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320E8BB8" w14:textId="1057765A" w:rsidR="00524254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5</w:t>
      </w:r>
    </w:p>
  </w:comment>
  <w:comment w:id="5" w:author="physics" w:date="2025-07-11T13:57:00Z" w:initials="phy">
    <w:p w14:paraId="51FB3D28" w14:textId="77777777" w:rsidR="00524254" w:rsidRDefault="00524254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609D9599" w14:textId="4B465434" w:rsidR="00524254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6</w:t>
      </w:r>
    </w:p>
  </w:comment>
  <w:comment w:id="6" w:author="physics" w:date="2025-07-11T14:06:00Z" w:initials="phy">
    <w:p w14:paraId="33CE3A57" w14:textId="77777777" w:rsidR="00811B7B" w:rsidRDefault="00811B7B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0D1771F7" w14:textId="33A12697" w:rsidR="00811B7B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7</w:t>
      </w:r>
    </w:p>
  </w:comment>
  <w:comment w:id="7" w:author="physics" w:date="2025-07-11T14:08:00Z" w:initials="phy">
    <w:p w14:paraId="1685344E" w14:textId="77777777" w:rsidR="00811B7B" w:rsidRDefault="00811B7B" w:rsidP="00811B7B">
      <w:r>
        <w:rPr>
          <w:rStyle w:val="aa"/>
        </w:rPr>
        <w:annotationRef/>
      </w:r>
      <w:r w:rsidRPr="00D1668C">
        <w:t>AC</w:t>
      </w:r>
    </w:p>
    <w:p w14:paraId="255DBFBF" w14:textId="6717E12D" w:rsidR="003A5A7A" w:rsidRDefault="003A5A7A" w:rsidP="00811B7B"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8</w:t>
      </w:r>
    </w:p>
  </w:comment>
  <w:comment w:id="8" w:author="physics" w:date="2025-07-11T16:06:00Z" w:initials="phy">
    <w:p w14:paraId="47A02460" w14:textId="51371A4F" w:rsidR="00CA332D" w:rsidRDefault="003A5A7A">
      <w:pPr>
        <w:pStyle w:val="ab"/>
      </w:pPr>
      <w:r>
        <w:rPr>
          <w:rStyle w:val="aa"/>
        </w:rPr>
        <w:annotationRef/>
      </w:r>
      <w:r w:rsidR="00CA332D">
        <w:rPr>
          <w:rFonts w:hint="eastAsia"/>
        </w:rPr>
        <w:t>BD</w:t>
      </w:r>
    </w:p>
    <w:p w14:paraId="1A266A2B" w14:textId="4D2CB81E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9</w:t>
      </w:r>
    </w:p>
  </w:comment>
  <w:comment w:id="9" w:author="physics" w:date="2025-07-11T16:06:00Z" w:initials="phy">
    <w:p w14:paraId="218316D4" w14:textId="158C4E16" w:rsidR="00CA332D" w:rsidRDefault="003A5A7A">
      <w:pPr>
        <w:pStyle w:val="ab"/>
      </w:pPr>
      <w:r>
        <w:rPr>
          <w:rStyle w:val="aa"/>
        </w:rPr>
        <w:annotationRef/>
      </w:r>
      <w:r w:rsidR="00CA332D">
        <w:rPr>
          <w:rFonts w:hint="eastAsia"/>
        </w:rPr>
        <w:t>AB</w:t>
      </w:r>
    </w:p>
    <w:p w14:paraId="2467CC72" w14:textId="1A67F733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10</w:t>
      </w:r>
    </w:p>
  </w:comment>
  <w:comment w:id="10" w:author="physics" w:date="2025-07-11T16:07:00Z" w:initials="phy">
    <w:p w14:paraId="0D1E05AC" w14:textId="33CBB10B" w:rsidR="00CA332D" w:rsidRPr="00D1668C" w:rsidRDefault="003A5A7A" w:rsidP="00CA332D">
      <w:r>
        <w:rPr>
          <w:rStyle w:val="aa"/>
        </w:rPr>
        <w:annotationRef/>
      </w:r>
      <w:r w:rsidR="00CA332D" w:rsidRPr="00D1668C">
        <w:t>（</w:t>
      </w:r>
      <w:r w:rsidR="00CA332D" w:rsidRPr="00D1668C">
        <w:t>1</w:t>
      </w:r>
      <w:r w:rsidR="00CA332D" w:rsidRPr="00D1668C">
        <w:t>）</w:t>
      </w:r>
      <w:r w:rsidR="00CA332D" w:rsidRPr="00D1668C">
        <w:t>8.260</w:t>
      </w:r>
    </w:p>
    <w:p w14:paraId="53CC5539" w14:textId="77777777" w:rsidR="00CA332D" w:rsidRPr="00D1668C" w:rsidRDefault="00CA332D" w:rsidP="00CA332D">
      <w:r w:rsidRPr="00D1668C">
        <w:t>（</w:t>
      </w:r>
      <w:r w:rsidRPr="00D1668C">
        <w:t>2</w:t>
      </w:r>
      <w:r w:rsidRPr="00D1668C">
        <w:t>）</w:t>
      </w:r>
      <w:r>
        <w:rPr>
          <w:rFonts w:ascii="宋体" w:hAnsi="宋体" w:hint="eastAsia"/>
        </w:rPr>
        <w:t>②</w:t>
      </w:r>
      <w:r w:rsidRPr="00D1668C">
        <w:t>时间相等</w:t>
      </w:r>
      <w:r>
        <w:tab/>
      </w:r>
      <w:r>
        <w:tab/>
      </w:r>
      <w:r>
        <w:rPr>
          <w:rFonts w:ascii="宋体" w:hAnsi="宋体" w:hint="eastAsia"/>
        </w:rPr>
        <w:t>③</w:t>
      </w:r>
      <w:r w:rsidRPr="00D1668C">
        <w:t>=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ascii="宋体" w:hAnsi="宋体" w:hint="eastAsia"/>
        </w:rPr>
        <w:t>④</w:t>
      </w:r>
      <w:r w:rsidRPr="00D1668C">
        <w:t>0.56</w:t>
      </w:r>
    </w:p>
    <w:p w14:paraId="2327E6C0" w14:textId="404096D0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11</w:t>
      </w:r>
    </w:p>
  </w:comment>
  <w:comment w:id="11" w:author="physics" w:date="2025-07-11T16:07:00Z" w:initials="phy">
    <w:p w14:paraId="2D89FA3F" w14:textId="60033B55" w:rsidR="00CA332D" w:rsidRDefault="003A5A7A" w:rsidP="00CA332D">
      <w:pPr>
        <w:rPr>
          <w:rFonts w:eastAsiaTheme="minorEastAsia" w:cs="Times New Roman"/>
        </w:rPr>
      </w:pPr>
      <w:r>
        <w:rPr>
          <w:rStyle w:val="aa"/>
        </w:rPr>
        <w:annotationRef/>
      </w:r>
      <w:r w:rsidR="00CA332D" w:rsidRPr="00D1668C">
        <w:t>（</w:t>
      </w:r>
      <w:r w:rsidR="00CA332D" w:rsidRPr="00D1668C">
        <w:t>1</w:t>
      </w:r>
      <w:r w:rsidR="00CA332D" w:rsidRPr="00D1668C">
        <w:t>）</w:t>
      </w:r>
      <w:r w:rsidR="00CA332D">
        <w:rPr>
          <w:rFonts w:ascii="宋体" w:hAnsi="宋体" w:hint="eastAsia"/>
        </w:rPr>
        <w:t>①</w:t>
      </w:r>
      <w:r w:rsidR="00CA332D" w:rsidRPr="00D1668C">
        <w:rPr>
          <w:rFonts w:eastAsia="Times New Roman" w:cs="Times New Roman"/>
        </w:rPr>
        <w:t>0.58</w:t>
      </w:r>
    </w:p>
    <w:p w14:paraId="21520640" w14:textId="77777777" w:rsidR="00CA332D" w:rsidRDefault="00CA332D" w:rsidP="00CA332D">
      <w:pPr>
        <w:rPr>
          <w:rFonts w:ascii="Cambria Math" w:hAnsi="Cambria Math" w:cs="Cambria Math"/>
        </w:rPr>
      </w:pPr>
      <w:r>
        <w:rPr>
          <w:rFonts w:ascii="宋体" w:hAnsi="宋体" w:cs="Cambria Math" w:hint="eastAsia"/>
        </w:rPr>
        <w:t>②</w:t>
      </w:r>
    </w:p>
    <w:p w14:paraId="62C6840A" w14:textId="77777777" w:rsidR="00CA332D" w:rsidRPr="00D1668C" w:rsidRDefault="00CA332D" w:rsidP="00CA332D">
      <w:r w:rsidRPr="00D1668C">
        <w:rPr>
          <w:noProof/>
        </w:rPr>
        <w:drawing>
          <wp:inline distT="0" distB="0" distL="0" distR="0" wp14:anchorId="7DB035D9" wp14:editId="4ACCC2BC">
            <wp:extent cx="3942165" cy="1647825"/>
            <wp:effectExtent l="0" t="0" r="127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1"/>
                    <a:stretch>
                      <a:fillRect/>
                    </a:stretch>
                  </pic:blipFill>
                  <pic:spPr>
                    <a:xfrm>
                      <a:off x="0" y="0"/>
                      <a:ext cx="394216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1668C">
        <w:t xml:space="preserve">    </w:t>
      </w:r>
    </w:p>
    <w:p w14:paraId="74C455B6" w14:textId="77777777" w:rsidR="00CA332D" w:rsidRPr="00D1668C" w:rsidRDefault="00CA332D" w:rsidP="00CA332D">
      <w:r w:rsidRPr="00D1668C">
        <w:t>（</w:t>
      </w:r>
      <w:r w:rsidRPr="00D1668C">
        <w:t>2</w:t>
      </w:r>
      <w:r w:rsidRPr="00D1668C">
        <w:t>）</w:t>
      </w:r>
      <w:r>
        <w:rPr>
          <w:rFonts w:ascii="宋体" w:hAnsi="宋体" w:hint="eastAsia"/>
        </w:rPr>
        <w:t>①</w:t>
      </w:r>
      <w:r w:rsidRPr="00D1668C">
        <w:t>最小</w:t>
      </w:r>
      <w:r>
        <w:tab/>
      </w:r>
      <w:r>
        <w:tab/>
      </w:r>
      <w:r>
        <w:rPr>
          <w:rFonts w:ascii="宋体" w:hAnsi="宋体" w:hint="eastAsia"/>
        </w:rPr>
        <w:t>②</w:t>
      </w:r>
      <w:r w:rsidRPr="00D1668C">
        <w:rPr>
          <w:rFonts w:eastAsia="Times New Roman" w:cs="Times New Roman"/>
        </w:rPr>
        <w:t>0.48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ascii="宋体" w:hAnsi="宋体" w:cs="Times New Roman" w:hint="eastAsia"/>
        </w:rPr>
        <w:t>③</w:t>
      </w:r>
      <w:r w:rsidRPr="00D1668C">
        <w:rPr>
          <w:rFonts w:eastAsia="Times New Roman" w:cs="Times New Roman"/>
        </w:rPr>
        <w:t>30</w:t>
      </w:r>
    </w:p>
    <w:p w14:paraId="76B7D34A" w14:textId="59D725EE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12</w:t>
      </w:r>
    </w:p>
  </w:comment>
  <w:comment w:id="12" w:author="physics" w:date="2025-07-11T16:07:00Z" w:initials="phy">
    <w:p w14:paraId="3EEFED2E" w14:textId="4E1587A1" w:rsidR="000D0455" w:rsidRPr="00D1668C" w:rsidRDefault="003A5A7A" w:rsidP="000D0455">
      <w:r>
        <w:rPr>
          <w:rStyle w:val="aa"/>
        </w:rPr>
        <w:annotationRef/>
      </w:r>
      <w:r w:rsidR="000D0455" w:rsidRPr="00D1668C">
        <w:t>（</w:t>
      </w:r>
      <w:r w:rsidR="000D0455" w:rsidRPr="00D1668C">
        <w:t>1</w:t>
      </w:r>
      <w:r w:rsidR="000D0455" w:rsidRPr="00D1668C">
        <w:t>）</w:t>
      </w:r>
      <w:r w:rsidR="000D0455" w:rsidRPr="000D0455">
        <w:rPr>
          <w:rFonts w:hint="eastAsia"/>
          <w:i/>
          <w:iCs/>
        </w:rPr>
        <w:t>h</w:t>
      </w:r>
      <w:r w:rsidR="000D0455">
        <w:rPr>
          <w:rFonts w:hint="eastAsia"/>
          <w:vertAlign w:val="subscript"/>
        </w:rPr>
        <w:t>2</w:t>
      </w:r>
      <w:r w:rsidR="000D0455">
        <w:rPr>
          <w:rFonts w:hint="eastAsia"/>
        </w:rPr>
        <w:t xml:space="preserve"> = 0.05 m</w:t>
      </w:r>
      <w:r w:rsidR="000D0455" w:rsidRPr="00D1668C">
        <w:t>，</w:t>
      </w:r>
      <w:r w:rsidR="000D0455" w:rsidRPr="000D0455">
        <w:rPr>
          <w:rFonts w:hint="eastAsia"/>
          <w:i/>
          <w:iCs/>
        </w:rPr>
        <w:t>p</w:t>
      </w:r>
      <w:r w:rsidR="000D0455">
        <w:rPr>
          <w:rFonts w:hint="eastAsia"/>
          <w:vertAlign w:val="subscript"/>
        </w:rPr>
        <w:t>1</w:t>
      </w:r>
      <w:r w:rsidR="000D0455">
        <w:rPr>
          <w:rFonts w:hint="eastAsia"/>
        </w:rPr>
        <w:t xml:space="preserve"> = 1.2</w:t>
      </w:r>
      <w:r w:rsidR="000D0455" w:rsidRPr="000D0455">
        <w:rPr>
          <w:rFonts w:asciiTheme="majorBidi" w:hAnsiTheme="majorBidi" w:cstheme="majorBidi"/>
        </w:rPr>
        <w:t>×</w:t>
      </w:r>
      <w:r w:rsidR="000D0455">
        <w:rPr>
          <w:rFonts w:hint="eastAsia"/>
        </w:rPr>
        <w:t>10</w:t>
      </w:r>
      <w:r w:rsidR="000D0455">
        <w:rPr>
          <w:rFonts w:hint="eastAsia"/>
          <w:vertAlign w:val="superscript"/>
        </w:rPr>
        <w:t>5</w:t>
      </w:r>
      <w:r w:rsidR="000D0455">
        <w:rPr>
          <w:rFonts w:hint="eastAsia"/>
        </w:rPr>
        <w:t xml:space="preserve"> Pa</w:t>
      </w:r>
    </w:p>
    <w:p w14:paraId="156ADE5F" w14:textId="77777777" w:rsidR="000D0455" w:rsidRPr="00D1668C" w:rsidRDefault="000D0455" w:rsidP="000D0455">
      <w:r w:rsidRPr="00D1668C">
        <w:t>（</w:t>
      </w:r>
      <w:r w:rsidRPr="00D1668C">
        <w:t>2</w:t>
      </w:r>
      <w:r w:rsidRPr="00D1668C">
        <w:t>）</w:t>
      </w:r>
      <w:r w:rsidRPr="000D0455"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 1.35</w:t>
      </w:r>
      <w:r w:rsidRPr="000D0455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5</w:t>
      </w:r>
      <w:r>
        <w:rPr>
          <w:rFonts w:hint="eastAsia"/>
        </w:rPr>
        <w:t xml:space="preserve"> Pa</w:t>
      </w:r>
    </w:p>
    <w:p w14:paraId="1BFB2FD0" w14:textId="7DFA7A9D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13</w:t>
      </w:r>
    </w:p>
  </w:comment>
  <w:comment w:id="13" w:author="physics" w:date="2025-07-11T16:07:00Z" w:initials="phy">
    <w:p w14:paraId="5146E35C" w14:textId="4E6CD158" w:rsidR="000D0455" w:rsidRPr="00D1668C" w:rsidRDefault="003A5A7A" w:rsidP="000D0455">
      <w:r>
        <w:rPr>
          <w:rStyle w:val="aa"/>
        </w:rPr>
        <w:annotationRef/>
      </w:r>
      <w:r w:rsidR="000D0455" w:rsidRPr="00D1668C">
        <w:t>（</w:t>
      </w:r>
      <w:r w:rsidR="000D0455" w:rsidRPr="00D1668C">
        <w:t>1</w:t>
      </w:r>
      <w:r w:rsidR="000D0455" w:rsidRPr="00D1668C">
        <w:t>）</w:t>
      </w:r>
      <w:r w:rsidR="000D0455" w:rsidRPr="0072519B">
        <w:rPr>
          <w:rFonts w:cs="Times New Roman"/>
          <w:i/>
          <w:iCs/>
        </w:rPr>
        <w:t>ω</w:t>
      </w:r>
      <w:r w:rsidR="000D0455">
        <w:rPr>
          <w:rFonts w:hint="eastAsia"/>
        </w:rPr>
        <w:t xml:space="preserve"> = </w:t>
      </w:r>
      <w:r w:rsidR="000D0455">
        <w:fldChar w:fldCharType="begin"/>
      </w:r>
      <w:r w:rsidR="000D0455">
        <w:instrText xml:space="preserve"> </w:instrText>
      </w:r>
      <w:r w:rsidR="000D0455">
        <w:rPr>
          <w:rFonts w:hint="eastAsia"/>
        </w:rPr>
        <w:instrText>EQ \F(\R(2</w:instrText>
      </w:r>
      <w:r w:rsidR="000D0455" w:rsidRPr="0072519B">
        <w:rPr>
          <w:rFonts w:hint="eastAsia"/>
          <w:i/>
          <w:iCs/>
        </w:rPr>
        <w:instrText>ah</w:instrText>
      </w:r>
      <w:r w:rsidR="000D0455">
        <w:rPr>
          <w:rFonts w:hint="eastAsia"/>
        </w:rPr>
        <w:instrText>),</w:instrText>
      </w:r>
      <w:r w:rsidR="000D0455" w:rsidRPr="0072519B">
        <w:rPr>
          <w:rFonts w:hint="eastAsia"/>
          <w:i/>
          <w:iCs/>
        </w:rPr>
        <w:instrText>r</w:instrText>
      </w:r>
      <w:r w:rsidR="000D0455">
        <w:rPr>
          <w:rFonts w:hint="eastAsia"/>
        </w:rPr>
        <w:instrText>)</w:instrText>
      </w:r>
      <w:r w:rsidR="000D0455">
        <w:instrText xml:space="preserve"> </w:instrText>
      </w:r>
      <w:r w:rsidR="000D0455">
        <w:fldChar w:fldCharType="separate"/>
      </w:r>
      <w:r w:rsidR="000D0455">
        <w:fldChar w:fldCharType="end"/>
      </w:r>
    </w:p>
    <w:p w14:paraId="278D2401" w14:textId="77777777" w:rsidR="000D0455" w:rsidRPr="00D1668C" w:rsidRDefault="000D0455" w:rsidP="000D0455">
      <w:r w:rsidRPr="00D1668C">
        <w:t>（</w:t>
      </w:r>
      <w:r w:rsidRPr="00D1668C">
        <w:t>2</w:t>
      </w:r>
      <w:r w:rsidRPr="00D1668C">
        <w:t>）</w:t>
      </w:r>
      <w:r w:rsidRPr="0072519B">
        <w:rPr>
          <w:rFonts w:hint="eastAsia"/>
          <w:i/>
          <w:iCs/>
        </w:rPr>
        <w:t>W</w:t>
      </w:r>
      <w:r>
        <w:rPr>
          <w:rFonts w:hint="eastAsia"/>
        </w:rPr>
        <w:t xml:space="preserve"> = </w:t>
      </w:r>
      <w:r w:rsidRPr="0072519B">
        <w:rPr>
          <w:rFonts w:hint="eastAsia"/>
          <w:i/>
          <w:iCs/>
        </w:rPr>
        <w:t>mah</w:t>
      </w:r>
      <w:r>
        <w:rPr>
          <w:rFonts w:hint="eastAsia"/>
        </w:rPr>
        <w:t xml:space="preserve"> + </w:t>
      </w:r>
      <w:r w:rsidRPr="0072519B">
        <w:rPr>
          <w:rFonts w:hint="eastAsia"/>
          <w:i/>
          <w:iCs/>
        </w:rPr>
        <w:t>mgh</w:t>
      </w:r>
      <w:r>
        <w:rPr>
          <w:rFonts w:hint="eastAsia"/>
        </w:rPr>
        <w:t xml:space="preserve"> 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 w:rsidRPr="0072519B">
        <w:rPr>
          <w:rFonts w:hint="eastAsia"/>
          <w:i/>
          <w:iCs/>
        </w:rPr>
        <w:t>f</w:t>
      </w:r>
      <w:r>
        <w:rPr>
          <w:rFonts w:hint="eastAsia"/>
          <w:vertAlign w:val="subscript"/>
        </w:rPr>
        <w:t>0</w:t>
      </w:r>
      <w:r w:rsidRPr="0072519B">
        <w:rPr>
          <w:rFonts w:hint="eastAsia"/>
          <w:i/>
          <w:iCs/>
        </w:rPr>
        <w:t>h</w:t>
      </w:r>
      <w:r>
        <w:rPr>
          <w:rFonts w:hint="eastAsia"/>
        </w:rPr>
        <w:t xml:space="preserve"> + </w:t>
      </w:r>
      <w:r>
        <w:rPr>
          <w:rFonts w:cs="Times New Roman"/>
        </w:rPr>
        <w:t>Δ</w:t>
      </w:r>
      <w:r w:rsidRPr="0072519B">
        <w:rPr>
          <w:rFonts w:hint="eastAsia"/>
          <w:i/>
          <w:iCs/>
        </w:rPr>
        <w:t>pSh</w:t>
      </w:r>
    </w:p>
    <w:p w14:paraId="6CAAFD32" w14:textId="77777777" w:rsidR="000D0455" w:rsidRDefault="000D0455" w:rsidP="000D0455">
      <w:r w:rsidRPr="00D1668C">
        <w:t>（</w:t>
      </w:r>
      <w:r w:rsidRPr="00D1668C">
        <w:t>3</w:t>
      </w:r>
      <w:r w:rsidRPr="00D1668C">
        <w:t>）</w:t>
      </w:r>
      <w:r w:rsidRPr="0072519B">
        <w:rPr>
          <w:rFonts w:hint="eastAsia"/>
          <w:i/>
          <w:iCs/>
        </w:rPr>
        <w:t>P</w:t>
      </w:r>
      <w:r>
        <w:rPr>
          <w:rFonts w:hint="eastAsia"/>
        </w:rPr>
        <w:t xml:space="preserve"> = </w:t>
      </w:r>
      <w:r w:rsidRPr="0072519B">
        <w:rPr>
          <w:rFonts w:hint="eastAsia"/>
          <w:i/>
          <w:iCs/>
        </w:rPr>
        <w:t>magt</w:t>
      </w:r>
      <w:r>
        <w:rPr>
          <w:rFonts w:hint="eastAsia"/>
        </w:rPr>
        <w:t xml:space="preserve"> + </w:t>
      </w:r>
      <w:r w:rsidRPr="0072519B">
        <w:rPr>
          <w:rFonts w:hint="eastAsia"/>
          <w:i/>
          <w:iCs/>
        </w:rPr>
        <w:t>ma</w:t>
      </w:r>
      <w:r>
        <w:rPr>
          <w:rFonts w:hint="eastAsia"/>
          <w:vertAlign w:val="superscript"/>
        </w:rPr>
        <w:t>2</w:t>
      </w:r>
      <w:r w:rsidRPr="0072519B">
        <w:rPr>
          <w:rFonts w:hint="eastAsia"/>
          <w:i/>
          <w:iCs/>
        </w:rPr>
        <w:t>t</w:t>
      </w:r>
      <w:r>
        <w:rPr>
          <w:rFonts w:hint="eastAsia"/>
        </w:rPr>
        <w:t xml:space="preserve"> + </w:t>
      </w:r>
      <w:r>
        <w:rPr>
          <w:rFonts w:cs="Times New Roman"/>
        </w:rPr>
        <w:t>Δ</w:t>
      </w:r>
      <w:r w:rsidRPr="0072519B">
        <w:rPr>
          <w:rFonts w:hint="eastAsia"/>
          <w:i/>
          <w:iCs/>
        </w:rPr>
        <w:t>pSat</w:t>
      </w:r>
      <w:r>
        <w:rPr>
          <w:rFonts w:hint="eastAsia"/>
        </w:rPr>
        <w:t xml:space="preserve"> + </w:t>
      </w:r>
      <w:r w:rsidRPr="0072519B">
        <w:rPr>
          <w:rFonts w:hint="eastAsia"/>
          <w:i/>
          <w:iCs/>
        </w:rPr>
        <w:t>f</w:t>
      </w:r>
      <w:r>
        <w:rPr>
          <w:rFonts w:hint="eastAsia"/>
          <w:vertAlign w:val="subscript"/>
        </w:rPr>
        <w:t>0</w:t>
      </w:r>
      <w:r w:rsidRPr="0072519B">
        <w:rPr>
          <w:rFonts w:hint="eastAsia"/>
          <w:i/>
          <w:iCs/>
        </w:rPr>
        <w:t>at</w:t>
      </w:r>
      <w:r>
        <w:rPr>
          <w:rFonts w:hint="eastAsia"/>
        </w:rPr>
        <w:t xml:space="preserve"> 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72519B">
        <w:rPr>
          <w:rFonts w:hint="eastAsia"/>
          <w:i/>
          <w:iCs/>
        </w:rPr>
        <w:instrText>f</w:instrText>
      </w:r>
      <w:r>
        <w:rPr>
          <w:rFonts w:hint="eastAsia"/>
          <w:vertAlign w:val="subscript"/>
        </w:rPr>
        <w:instrText>0</w:instrText>
      </w:r>
      <w:r w:rsidRPr="0072519B">
        <w:rPr>
          <w:rFonts w:hint="eastAsia"/>
          <w:i/>
          <w:iCs/>
        </w:rPr>
        <w:instrText>a</w:instrText>
      </w:r>
      <w:r>
        <w:rPr>
          <w:rFonts w:hint="eastAsia"/>
          <w:vertAlign w:val="superscript"/>
        </w:rPr>
        <w:instrText>3</w:instrText>
      </w:r>
      <w:r w:rsidRPr="0072519B">
        <w:rPr>
          <w:rFonts w:hint="eastAsia"/>
          <w:i/>
          <w:iCs/>
        </w:rPr>
        <w:instrText>t</w:instrText>
      </w:r>
      <w:r>
        <w:rPr>
          <w:rFonts w:hint="eastAsia"/>
          <w:vertAlign w:val="superscript"/>
        </w:rPr>
        <w:instrText>3</w:instrText>
      </w:r>
      <w:r>
        <w:rPr>
          <w:rFonts w:hint="eastAsia"/>
        </w:rPr>
        <w:instrText>,2</w:instrText>
      </w:r>
      <w:r w:rsidRPr="0072519B">
        <w:rPr>
          <w:rFonts w:hint="eastAsia"/>
          <w:i/>
          <w:iCs/>
        </w:rPr>
        <w:instrText>h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6F205883" w14:textId="00B22194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14</w:t>
      </w:r>
    </w:p>
  </w:comment>
  <w:comment w:id="14" w:author="physics" w:date="2025-07-11T16:07:00Z" w:initials="phy">
    <w:p w14:paraId="7134ECEE" w14:textId="5B1C36BB" w:rsidR="0072519B" w:rsidRPr="0072519B" w:rsidRDefault="003A5A7A" w:rsidP="0072519B">
      <w:r>
        <w:rPr>
          <w:rStyle w:val="aa"/>
        </w:rPr>
        <w:annotationRef/>
      </w:r>
      <w:r w:rsidR="0072519B" w:rsidRPr="0072519B">
        <w:t>（</w:t>
      </w:r>
      <w:r w:rsidR="0072519B" w:rsidRPr="0072519B">
        <w:t>1</w:t>
      </w:r>
      <w:r w:rsidR="0072519B" w:rsidRPr="0072519B">
        <w:t>）</w:t>
      </w:r>
      <w:r w:rsidR="0072519B" w:rsidRPr="0072519B">
        <w:rPr>
          <w:rFonts w:hint="eastAsia"/>
          <w:i/>
          <w:iCs/>
        </w:rPr>
        <w:t>q</w:t>
      </w:r>
      <w:r w:rsidR="0072519B" w:rsidRPr="0072519B">
        <w:rPr>
          <w:rFonts w:hint="eastAsia"/>
        </w:rPr>
        <w:t xml:space="preserve"> = </w:t>
      </w:r>
      <w:r w:rsidR="0072519B" w:rsidRPr="0072519B">
        <w:fldChar w:fldCharType="begin"/>
      </w:r>
      <w:r w:rsidR="0072519B" w:rsidRPr="0072519B">
        <w:instrText xml:space="preserve"> </w:instrText>
      </w:r>
      <w:r w:rsidR="0072519B" w:rsidRPr="0072519B">
        <w:rPr>
          <w:rFonts w:hint="eastAsia"/>
        </w:rPr>
        <w:instrText>EQ \F(</w:instrText>
      </w:r>
      <w:r w:rsidR="0072519B" w:rsidRPr="0072519B">
        <w:rPr>
          <w:rFonts w:hint="eastAsia"/>
          <w:i/>
          <w:iCs/>
        </w:rPr>
        <w:instrText>mgdl</w:instrText>
      </w:r>
      <w:r w:rsidR="0072519B" w:rsidRPr="0072519B">
        <w:rPr>
          <w:rFonts w:hint="eastAsia"/>
        </w:rPr>
        <w:instrText>,</w:instrText>
      </w:r>
      <w:r w:rsidR="0072519B" w:rsidRPr="0072519B">
        <w:rPr>
          <w:rFonts w:hint="eastAsia"/>
          <w:i/>
          <w:iCs/>
        </w:rPr>
        <w:instrText>Uh</w:instrText>
      </w:r>
      <w:r w:rsidR="0072519B" w:rsidRPr="0072519B">
        <w:rPr>
          <w:rFonts w:hint="eastAsia"/>
        </w:rPr>
        <w:instrText>)</w:instrText>
      </w:r>
      <w:r w:rsidR="0072519B" w:rsidRPr="0072519B">
        <w:instrText xml:space="preserve"> </w:instrText>
      </w:r>
      <w:r w:rsidR="0072519B" w:rsidRPr="0072519B">
        <w:fldChar w:fldCharType="separate"/>
      </w:r>
      <w:r w:rsidR="0072519B" w:rsidRPr="0072519B">
        <w:fldChar w:fldCharType="end"/>
      </w:r>
    </w:p>
    <w:p w14:paraId="16724912" w14:textId="72897F68" w:rsidR="0072519B" w:rsidRPr="0072519B" w:rsidRDefault="0072519B" w:rsidP="0072519B">
      <w:r w:rsidRPr="0072519B">
        <w:t>（</w:t>
      </w:r>
      <w:r w:rsidRPr="0072519B">
        <w:t>2</w:t>
      </w:r>
      <w:r w:rsidRPr="0072519B">
        <w:t>）</w:t>
      </w:r>
      <w:r w:rsidRPr="0072519B">
        <w:rPr>
          <w:rFonts w:hint="eastAsia"/>
          <w:i/>
          <w:iCs/>
        </w:rPr>
        <w:t>Q</w:t>
      </w:r>
      <w:r w:rsidRPr="0072519B">
        <w:rPr>
          <w:rFonts w:hint="eastAsia"/>
        </w:rPr>
        <w:t xml:space="preserve"> = </w:t>
      </w:r>
      <w:r w:rsidRPr="0072519B">
        <w:fldChar w:fldCharType="begin"/>
      </w:r>
      <w:r w:rsidRPr="0072519B">
        <w:instrText xml:space="preserve"> </w:instrText>
      </w:r>
      <w:r w:rsidRPr="0072519B">
        <w:rPr>
          <w:rFonts w:hint="eastAsia"/>
        </w:rPr>
        <w:instrText>EQ \F(</w:instrText>
      </w:r>
      <w:r w:rsidRPr="0072519B">
        <w:rPr>
          <w:rFonts w:hint="eastAsia"/>
          <w:i/>
          <w:iCs/>
        </w:rPr>
        <w:instrText>kmgdh</w:instrText>
      </w:r>
      <w:r w:rsidRPr="0072519B">
        <w:rPr>
          <w:rFonts w:hint="eastAsia"/>
        </w:rPr>
        <w:instrText>,</w:instrText>
      </w:r>
      <w:r w:rsidRPr="0072519B">
        <w:rPr>
          <w:rFonts w:hint="eastAsia"/>
          <w:i/>
          <w:iCs/>
        </w:rPr>
        <w:instrText>U</w:instrText>
      </w:r>
      <w:r w:rsidR="009E5C06">
        <w:rPr>
          <w:rFonts w:hint="eastAsia"/>
          <w:i/>
          <w:iCs/>
        </w:rPr>
        <w:instrText>l</w:instrText>
      </w:r>
      <w:r w:rsidRPr="0072519B">
        <w:rPr>
          <w:rFonts w:hint="eastAsia"/>
        </w:rPr>
        <w:instrText>)</w:instrText>
      </w:r>
      <w:r w:rsidRPr="0072519B">
        <w:instrText xml:space="preserve"> </w:instrText>
      </w:r>
      <w:r w:rsidRPr="0072519B">
        <w:fldChar w:fldCharType="separate"/>
      </w:r>
      <w:r w:rsidRPr="0072519B">
        <w:fldChar w:fldCharType="end"/>
      </w:r>
    </w:p>
    <w:p w14:paraId="3969EC84" w14:textId="77777777" w:rsidR="0072519B" w:rsidRPr="0072519B" w:rsidRDefault="0072519B" w:rsidP="0072519B">
      <w:r w:rsidRPr="0072519B">
        <w:t>（</w:t>
      </w:r>
      <w:r w:rsidRPr="0072519B">
        <w:t>3</w:t>
      </w:r>
      <w:r w:rsidRPr="0072519B">
        <w:t>）若</w:t>
      </w:r>
      <w:r w:rsidRPr="0072519B">
        <w:rPr>
          <w:rFonts w:hint="eastAsia"/>
        </w:rPr>
        <w:t>(4</w:t>
      </w:r>
      <w:r w:rsidRPr="0072519B">
        <w:rPr>
          <w:rFonts w:hint="eastAsia"/>
          <w:i/>
          <w:iCs/>
        </w:rPr>
        <w:t>k</w:t>
      </w:r>
      <w:r w:rsidRPr="0072519B">
        <w:rPr>
          <w:rFonts w:hint="eastAsia"/>
        </w:rPr>
        <w:t xml:space="preserve"> + 1)</w:t>
      </w:r>
      <w:r w:rsidRPr="0072519B">
        <w:rPr>
          <w:rFonts w:hint="eastAsia"/>
          <w:i/>
          <w:iCs/>
        </w:rPr>
        <w:t>l</w:t>
      </w:r>
      <w:r w:rsidRPr="0072519B">
        <w:rPr>
          <w:rFonts w:hint="eastAsia"/>
        </w:rPr>
        <w:t xml:space="preserve"> + </w:t>
      </w:r>
      <w:r w:rsidRPr="0072519B">
        <w:fldChar w:fldCharType="begin"/>
      </w:r>
      <w:r w:rsidRPr="0072519B">
        <w:instrText xml:space="preserve"> </w:instrText>
      </w:r>
      <w:r w:rsidRPr="0072519B">
        <w:rPr>
          <w:rFonts w:hint="eastAsia"/>
        </w:rPr>
        <w:instrText>EQ \F(4</w:instrText>
      </w:r>
      <w:r w:rsidRPr="0072519B">
        <w:rPr>
          <w:rFonts w:hint="eastAsia"/>
          <w:i/>
          <w:iCs/>
        </w:rPr>
        <w:instrText>k</w:instrText>
      </w:r>
      <w:r w:rsidRPr="0072519B">
        <w:rPr>
          <w:rFonts w:hint="eastAsia"/>
          <w:vertAlign w:val="superscript"/>
        </w:rPr>
        <w:instrText>3</w:instrText>
      </w:r>
      <w:r w:rsidRPr="0072519B">
        <w:rPr>
          <w:rFonts w:hint="eastAsia"/>
          <w:i/>
          <w:iCs/>
        </w:rPr>
        <w:instrText>h</w:instrText>
      </w:r>
      <w:r w:rsidRPr="0072519B">
        <w:rPr>
          <w:rFonts w:hint="eastAsia"/>
          <w:vertAlign w:val="superscript"/>
        </w:rPr>
        <w:instrText>2</w:instrText>
      </w:r>
      <w:r w:rsidRPr="0072519B">
        <w:rPr>
          <w:rFonts w:hint="eastAsia"/>
        </w:rPr>
        <w:instrText>,</w:instrText>
      </w:r>
      <w:r w:rsidRPr="0072519B">
        <w:rPr>
          <w:rFonts w:hint="eastAsia"/>
          <w:i/>
          <w:iCs/>
        </w:rPr>
        <w:instrText>l</w:instrText>
      </w:r>
      <w:r w:rsidRPr="0072519B">
        <w:rPr>
          <w:rFonts w:hint="eastAsia"/>
        </w:rPr>
        <w:instrText>)</w:instrText>
      </w:r>
      <w:r w:rsidRPr="0072519B">
        <w:instrText xml:space="preserve"> </w:instrText>
      </w:r>
      <w:r w:rsidRPr="0072519B">
        <w:fldChar w:fldCharType="separate"/>
      </w:r>
      <w:r w:rsidRPr="0072519B">
        <w:fldChar w:fldCharType="end"/>
      </w:r>
      <w:r w:rsidRPr="0072519B">
        <w:rPr>
          <w:rFonts w:hint="eastAsia"/>
        </w:rPr>
        <w:t>≤</w:t>
      </w:r>
      <w:r w:rsidRPr="0072519B">
        <w:rPr>
          <w:rFonts w:hint="eastAsia"/>
        </w:rPr>
        <w:t xml:space="preserve"> </w:t>
      </w:r>
      <w:r w:rsidRPr="0072519B">
        <w:rPr>
          <w:rFonts w:hint="eastAsia"/>
          <w:i/>
          <w:iCs/>
        </w:rPr>
        <w:t>d</w:t>
      </w:r>
      <w:r w:rsidRPr="0072519B">
        <w:t>，</w:t>
      </w:r>
      <w:r w:rsidRPr="0072519B">
        <w:rPr>
          <w:rFonts w:hint="eastAsia"/>
          <w:i/>
          <w:iCs/>
        </w:rPr>
        <w:t>W</w:t>
      </w:r>
      <w:r w:rsidRPr="0072519B">
        <w:rPr>
          <w:rFonts w:hint="eastAsia"/>
        </w:rPr>
        <w:t xml:space="preserve"> = </w:t>
      </w:r>
      <w:r w:rsidRPr="0072519B">
        <w:fldChar w:fldCharType="begin"/>
      </w:r>
      <w:r w:rsidRPr="0072519B">
        <w:instrText xml:space="preserve"> </w:instrText>
      </w:r>
      <w:r w:rsidRPr="0072519B">
        <w:rPr>
          <w:rFonts w:hint="eastAsia"/>
        </w:rPr>
        <w:instrText>EQ \F(</w:instrText>
      </w:r>
      <w:r w:rsidRPr="0072519B">
        <w:rPr>
          <w:rFonts w:hint="eastAsia"/>
          <w:i/>
          <w:iCs/>
        </w:rPr>
        <w:instrText>mgl</w:instrText>
      </w:r>
      <w:r w:rsidRPr="0072519B">
        <w:rPr>
          <w:rFonts w:hint="eastAsia"/>
          <w:vertAlign w:val="superscript"/>
        </w:rPr>
        <w:instrText>2</w:instrText>
      </w:r>
      <w:r w:rsidRPr="0072519B">
        <w:rPr>
          <w:rFonts w:hint="eastAsia"/>
        </w:rPr>
        <w:instrText>,</w:instrText>
      </w:r>
      <w:r w:rsidRPr="0072519B">
        <w:rPr>
          <w:rFonts w:hint="eastAsia"/>
          <w:i/>
          <w:iCs/>
        </w:rPr>
        <w:instrText>h</w:instrText>
      </w:r>
      <w:r w:rsidRPr="0072519B">
        <w:rPr>
          <w:rFonts w:hint="eastAsia"/>
        </w:rPr>
        <w:instrText>)</w:instrText>
      </w:r>
      <w:r w:rsidRPr="0072519B">
        <w:instrText xml:space="preserve"> </w:instrText>
      </w:r>
      <w:r w:rsidRPr="0072519B">
        <w:fldChar w:fldCharType="separate"/>
      </w:r>
      <w:r w:rsidRPr="0072519B">
        <w:fldChar w:fldCharType="end"/>
      </w:r>
      <w:r w:rsidRPr="0072519B">
        <w:rPr>
          <w:rFonts w:hint="eastAsia"/>
        </w:rPr>
        <w:t>+ 4</w:t>
      </w:r>
      <w:r w:rsidRPr="0072519B">
        <w:rPr>
          <w:rFonts w:hint="eastAsia"/>
          <w:i/>
          <w:iCs/>
        </w:rPr>
        <w:t>k</w:t>
      </w:r>
      <w:r w:rsidRPr="0072519B">
        <w:rPr>
          <w:rFonts w:hint="eastAsia"/>
          <w:vertAlign w:val="superscript"/>
        </w:rPr>
        <w:t>2</w:t>
      </w:r>
      <w:r w:rsidRPr="0072519B">
        <w:rPr>
          <w:rFonts w:hint="eastAsia"/>
          <w:i/>
          <w:iCs/>
        </w:rPr>
        <w:t>mgh</w:t>
      </w:r>
      <w:r w:rsidRPr="0072519B">
        <w:rPr>
          <w:rFonts w:hint="eastAsia"/>
        </w:rPr>
        <w:t xml:space="preserve"> + </w:t>
      </w:r>
      <w:r w:rsidRPr="0072519B">
        <w:fldChar w:fldCharType="begin"/>
      </w:r>
      <w:r w:rsidRPr="0072519B">
        <w:instrText xml:space="preserve"> </w:instrText>
      </w:r>
      <w:r w:rsidRPr="0072519B">
        <w:rPr>
          <w:rFonts w:hint="eastAsia"/>
        </w:rPr>
        <w:instrText>EQ \F(4</w:instrText>
      </w:r>
      <w:r w:rsidRPr="0072519B">
        <w:rPr>
          <w:rFonts w:hint="eastAsia"/>
          <w:i/>
          <w:iCs/>
        </w:rPr>
        <w:instrText>k</w:instrText>
      </w:r>
      <w:r w:rsidRPr="0072519B">
        <w:rPr>
          <w:rFonts w:hint="eastAsia"/>
          <w:vertAlign w:val="superscript"/>
        </w:rPr>
        <w:instrText>4</w:instrText>
      </w:r>
      <w:r w:rsidRPr="0072519B">
        <w:rPr>
          <w:rFonts w:hint="eastAsia"/>
          <w:i/>
          <w:iCs/>
        </w:rPr>
        <w:instrText>mgh</w:instrText>
      </w:r>
      <w:r w:rsidRPr="0072519B">
        <w:rPr>
          <w:rFonts w:hint="eastAsia"/>
          <w:vertAlign w:val="superscript"/>
        </w:rPr>
        <w:instrText>3</w:instrText>
      </w:r>
      <w:r w:rsidRPr="0072519B">
        <w:rPr>
          <w:rFonts w:hint="eastAsia"/>
        </w:rPr>
        <w:instrText>,</w:instrText>
      </w:r>
      <w:r w:rsidRPr="0072519B">
        <w:rPr>
          <w:rFonts w:hint="eastAsia"/>
          <w:i/>
          <w:iCs/>
        </w:rPr>
        <w:instrText>l</w:instrText>
      </w:r>
      <w:r w:rsidRPr="0072519B">
        <w:rPr>
          <w:rFonts w:hint="eastAsia"/>
          <w:vertAlign w:val="superscript"/>
        </w:rPr>
        <w:instrText>2</w:instrText>
      </w:r>
      <w:r w:rsidRPr="0072519B">
        <w:rPr>
          <w:rFonts w:hint="eastAsia"/>
        </w:rPr>
        <w:instrText>)</w:instrText>
      </w:r>
      <w:r w:rsidRPr="0072519B">
        <w:instrText xml:space="preserve"> </w:instrText>
      </w:r>
      <w:r w:rsidRPr="0072519B">
        <w:fldChar w:fldCharType="separate"/>
      </w:r>
      <w:r w:rsidRPr="0072519B">
        <w:fldChar w:fldCharType="end"/>
      </w:r>
    </w:p>
    <w:p w14:paraId="2FA3478A" w14:textId="77777777" w:rsidR="0072519B" w:rsidRPr="00D1668C" w:rsidRDefault="0072519B" w:rsidP="0072519B">
      <w:pPr>
        <w:rPr>
          <w:color w:val="EE0000"/>
        </w:rPr>
      </w:pPr>
      <w:r w:rsidRPr="0072519B">
        <w:t>若</w:t>
      </w:r>
      <w:r w:rsidRPr="0072519B">
        <w:rPr>
          <w:rFonts w:hint="eastAsia"/>
        </w:rPr>
        <w:t>(4</w:t>
      </w:r>
      <w:r w:rsidRPr="0072519B">
        <w:rPr>
          <w:rFonts w:hint="eastAsia"/>
          <w:i/>
          <w:iCs/>
        </w:rPr>
        <w:t>k</w:t>
      </w:r>
      <w:r w:rsidRPr="0072519B">
        <w:rPr>
          <w:rFonts w:hint="eastAsia"/>
        </w:rPr>
        <w:t xml:space="preserve"> + 1)</w:t>
      </w:r>
      <w:r w:rsidRPr="0072519B">
        <w:rPr>
          <w:rFonts w:hint="eastAsia"/>
          <w:i/>
          <w:iCs/>
        </w:rPr>
        <w:t>l</w:t>
      </w:r>
      <w:r w:rsidRPr="0072519B">
        <w:rPr>
          <w:rFonts w:hint="eastAsia"/>
        </w:rPr>
        <w:t xml:space="preserve"> + </w:t>
      </w:r>
      <w:r w:rsidRPr="0072519B">
        <w:fldChar w:fldCharType="begin"/>
      </w:r>
      <w:r w:rsidRPr="0072519B">
        <w:instrText xml:space="preserve"> </w:instrText>
      </w:r>
      <w:r w:rsidRPr="0072519B">
        <w:rPr>
          <w:rFonts w:hint="eastAsia"/>
        </w:rPr>
        <w:instrText>EQ \F(4</w:instrText>
      </w:r>
      <w:r w:rsidRPr="0072519B">
        <w:rPr>
          <w:rFonts w:hint="eastAsia"/>
          <w:i/>
          <w:iCs/>
        </w:rPr>
        <w:instrText>k</w:instrText>
      </w:r>
      <w:r w:rsidRPr="0072519B">
        <w:rPr>
          <w:rFonts w:hint="eastAsia"/>
          <w:vertAlign w:val="superscript"/>
        </w:rPr>
        <w:instrText>3</w:instrText>
      </w:r>
      <w:r w:rsidRPr="0072519B">
        <w:rPr>
          <w:rFonts w:hint="eastAsia"/>
          <w:i/>
          <w:iCs/>
        </w:rPr>
        <w:instrText>h</w:instrText>
      </w:r>
      <w:r w:rsidRPr="0072519B">
        <w:rPr>
          <w:rFonts w:hint="eastAsia"/>
          <w:vertAlign w:val="superscript"/>
        </w:rPr>
        <w:instrText>2</w:instrText>
      </w:r>
      <w:r w:rsidRPr="0072519B">
        <w:rPr>
          <w:rFonts w:hint="eastAsia"/>
        </w:rPr>
        <w:instrText>,</w:instrText>
      </w:r>
      <w:r w:rsidRPr="0072519B">
        <w:rPr>
          <w:rFonts w:hint="eastAsia"/>
          <w:i/>
          <w:iCs/>
        </w:rPr>
        <w:instrText>l</w:instrText>
      </w:r>
      <w:r w:rsidRPr="0072519B">
        <w:rPr>
          <w:rFonts w:hint="eastAsia"/>
        </w:rPr>
        <w:instrText>)</w:instrText>
      </w:r>
      <w:r w:rsidRPr="0072519B">
        <w:instrText xml:space="preserve"> </w:instrText>
      </w:r>
      <w:r w:rsidRPr="0072519B">
        <w:fldChar w:fldCharType="separate"/>
      </w:r>
      <w:r w:rsidRPr="0072519B">
        <w:fldChar w:fldCharType="end"/>
      </w:r>
      <w:r w:rsidRPr="0072519B">
        <w:rPr>
          <w:rFonts w:hint="eastAsia"/>
        </w:rPr>
        <w:t xml:space="preserve">&gt; </w:t>
      </w:r>
      <w:r w:rsidRPr="0072519B">
        <w:rPr>
          <w:rFonts w:hint="eastAsia"/>
          <w:i/>
          <w:iCs/>
        </w:rPr>
        <w:t>d</w:t>
      </w:r>
      <w:r w:rsidRPr="0072519B">
        <w:t>，</w:t>
      </w:r>
      <w:r w:rsidRPr="0072519B">
        <w:rPr>
          <w:rFonts w:hint="eastAsia"/>
          <w:i/>
          <w:iCs/>
        </w:rPr>
        <w:t>W</w:t>
      </w:r>
      <w:r w:rsidRPr="0072519B">
        <w:rPr>
          <w:rFonts w:hint="eastAsia"/>
        </w:rPr>
        <w:t xml:space="preserve"> = </w:t>
      </w:r>
      <w:r w:rsidRPr="0072519B">
        <w:fldChar w:fldCharType="begin"/>
      </w:r>
      <w:r w:rsidRPr="0072519B">
        <w:instrText xml:space="preserve"> </w:instrText>
      </w:r>
      <w:r w:rsidRPr="0072519B">
        <w:rPr>
          <w:rFonts w:hint="eastAsia"/>
        </w:rPr>
        <w:instrText>EQ \F(</w:instrText>
      </w:r>
      <w:r w:rsidRPr="0072519B">
        <w:rPr>
          <w:rFonts w:hint="eastAsia"/>
          <w:i/>
          <w:iCs/>
        </w:rPr>
        <w:instrText>mgl</w:instrText>
      </w:r>
      <w:r w:rsidRPr="0072519B">
        <w:rPr>
          <w:rFonts w:hint="eastAsia"/>
          <w:vertAlign w:val="superscript"/>
        </w:rPr>
        <w:instrText>2</w:instrText>
      </w:r>
      <w:r w:rsidRPr="0072519B">
        <w:rPr>
          <w:rFonts w:hint="eastAsia"/>
        </w:rPr>
        <w:instrText>,</w:instrText>
      </w:r>
      <w:r w:rsidRPr="0072519B">
        <w:rPr>
          <w:rFonts w:hint="eastAsia"/>
          <w:i/>
          <w:iCs/>
        </w:rPr>
        <w:instrText>h</w:instrText>
      </w:r>
      <w:r w:rsidRPr="0072519B">
        <w:rPr>
          <w:rFonts w:hint="eastAsia"/>
        </w:rPr>
        <w:instrText>)</w:instrText>
      </w:r>
      <w:r w:rsidRPr="0072519B">
        <w:instrText xml:space="preserve"> </w:instrText>
      </w:r>
      <w:r w:rsidRPr="0072519B">
        <w:fldChar w:fldCharType="separate"/>
      </w:r>
      <w:r w:rsidRPr="0072519B">
        <w:fldChar w:fldCharType="end"/>
      </w:r>
      <w:r w:rsidRPr="0072519B">
        <w:rPr>
          <w:rFonts w:hint="eastAsia"/>
        </w:rPr>
        <w:t xml:space="preserve">+ </w:t>
      </w:r>
      <w:r w:rsidRPr="0072519B">
        <w:fldChar w:fldCharType="begin"/>
      </w:r>
      <w:r w:rsidRPr="0072519B">
        <w:instrText xml:space="preserve"> </w:instrText>
      </w:r>
      <w:r w:rsidRPr="0072519B">
        <w:rPr>
          <w:rFonts w:hint="eastAsia"/>
        </w:rPr>
        <w:instrText>EQ \F(</w:instrText>
      </w:r>
      <w:r w:rsidRPr="0072519B">
        <w:rPr>
          <w:rFonts w:hint="eastAsia"/>
          <w:i/>
          <w:iCs/>
        </w:rPr>
        <w:instrText>kmgh</w:instrText>
      </w:r>
      <w:r w:rsidRPr="0072519B">
        <w:rPr>
          <w:rFonts w:hint="eastAsia"/>
        </w:rPr>
        <w:instrText>(</w:instrText>
      </w:r>
      <w:r w:rsidRPr="0072519B">
        <w:rPr>
          <w:rFonts w:hint="eastAsia"/>
          <w:i/>
          <w:iCs/>
        </w:rPr>
        <w:instrText>d</w:instrText>
      </w:r>
      <w:r w:rsidRPr="0072519B">
        <w:rPr>
          <w:rFonts w:hint="eastAsia"/>
        </w:rPr>
        <w:instrText xml:space="preserve"> </w:instrText>
      </w:r>
      <w:r w:rsidRPr="0072519B">
        <w:rPr>
          <w:rFonts w:cs="Times New Roman"/>
        </w:rPr>
        <w:instrText>−</w:instrText>
      </w:r>
      <w:r w:rsidRPr="0072519B">
        <w:rPr>
          <w:rFonts w:hint="eastAsia"/>
        </w:rPr>
        <w:instrText xml:space="preserve"> </w:instrText>
      </w:r>
      <w:r w:rsidRPr="0072519B">
        <w:rPr>
          <w:rFonts w:hint="eastAsia"/>
          <w:i/>
          <w:iCs/>
        </w:rPr>
        <w:instrText>l</w:instrText>
      </w:r>
      <w:r w:rsidRPr="0072519B">
        <w:rPr>
          <w:rFonts w:hint="eastAsia"/>
        </w:rPr>
        <w:instrText>),</w:instrText>
      </w:r>
      <w:r w:rsidRPr="0072519B">
        <w:rPr>
          <w:rFonts w:hint="eastAsia"/>
          <w:i/>
          <w:iCs/>
        </w:rPr>
        <w:instrText>l</w:instrText>
      </w:r>
      <w:r w:rsidRPr="0072519B">
        <w:rPr>
          <w:rFonts w:hint="eastAsia"/>
        </w:rPr>
        <w:instrText>)</w:instrText>
      </w:r>
      <w:r w:rsidRPr="0072519B">
        <w:instrText xml:space="preserve"> </w:instrText>
      </w:r>
      <w:r w:rsidRPr="0072519B">
        <w:fldChar w:fldCharType="separate"/>
      </w:r>
      <w:r w:rsidRPr="0072519B">
        <w:fldChar w:fldCharType="end"/>
      </w:r>
    </w:p>
    <w:p w14:paraId="4FEC497B" w14:textId="564C9C3E" w:rsidR="003A5A7A" w:rsidRDefault="003A5A7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广东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6205768E" w15:done="0"/>
  <w15:commentEx w15:paraId="4FD969B2" w15:done="0"/>
  <w15:commentEx w15:paraId="583B3EBE" w15:done="0"/>
  <w15:commentEx w15:paraId="622E674C" w15:done="0"/>
  <w15:commentEx w15:paraId="320E8BB8" w15:done="0"/>
  <w15:commentEx w15:paraId="609D9599" w15:done="0"/>
  <w15:commentEx w15:paraId="0D1771F7" w15:done="0"/>
  <w15:commentEx w15:paraId="255DBFBF" w15:done="0"/>
  <w15:commentEx w15:paraId="1A266A2B" w15:done="0"/>
  <w15:commentEx w15:paraId="2467CC72" w15:done="0"/>
  <w15:commentEx w15:paraId="2327E6C0" w15:done="0"/>
  <w15:commentEx w15:paraId="76B7D34A" w15:done="0"/>
  <w15:commentEx w15:paraId="1BFB2FD0" w15:done="0"/>
  <w15:commentEx w15:paraId="6F205883" w15:done="0"/>
  <w15:commentEx w15:paraId="4FEC497B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3243D57C" w16cex:dateUtc="2025-07-10T14:19:00Z"/>
  <w16cex:commentExtensible w16cex:durableId="633CD53B" w16cex:dateUtc="2025-07-11T05:55:00Z"/>
  <w16cex:commentExtensible w16cex:durableId="58DC410A" w16cex:dateUtc="2025-07-11T05:55:00Z"/>
  <w16cex:commentExtensible w16cex:durableId="5B72ACFD" w16cex:dateUtc="2025-07-11T05:56:00Z"/>
  <w16cex:commentExtensible w16cex:durableId="55104D07" w16cex:dateUtc="2025-07-11T05:56:00Z"/>
  <w16cex:commentExtensible w16cex:durableId="6E055DC3" w16cex:dateUtc="2025-07-11T05:57:00Z"/>
  <w16cex:commentExtensible w16cex:durableId="77EC77A9" w16cex:dateUtc="2025-07-11T06:06:00Z"/>
  <w16cex:commentExtensible w16cex:durableId="74148C9B" w16cex:dateUtc="2025-07-11T06:08:00Z"/>
  <w16cex:commentExtensible w16cex:durableId="2C44CEC4" w16cex:dateUtc="2025-07-11T08:06:00Z"/>
  <w16cex:commentExtensible w16cex:durableId="3F652965" w16cex:dateUtc="2025-07-11T08:06:00Z"/>
  <w16cex:commentExtensible w16cex:durableId="2F99D4EA" w16cex:dateUtc="2025-07-11T08:07:00Z"/>
  <w16cex:commentExtensible w16cex:durableId="047F50E1" w16cex:dateUtc="2025-07-11T08:07:00Z"/>
  <w16cex:commentExtensible w16cex:durableId="3C5068FE" w16cex:dateUtc="2025-07-11T08:07:00Z"/>
  <w16cex:commentExtensible w16cex:durableId="4830970A" w16cex:dateUtc="2025-07-11T08:07:00Z"/>
  <w16cex:commentExtensible w16cex:durableId="35A321F5" w16cex:dateUtc="2025-07-11T08:0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6205768E" w16cid:durableId="3243D57C"/>
  <w16cid:commentId w16cid:paraId="4FD969B2" w16cid:durableId="633CD53B"/>
  <w16cid:commentId w16cid:paraId="583B3EBE" w16cid:durableId="58DC410A"/>
  <w16cid:commentId w16cid:paraId="622E674C" w16cid:durableId="5B72ACFD"/>
  <w16cid:commentId w16cid:paraId="320E8BB8" w16cid:durableId="55104D07"/>
  <w16cid:commentId w16cid:paraId="609D9599" w16cid:durableId="6E055DC3"/>
  <w16cid:commentId w16cid:paraId="0D1771F7" w16cid:durableId="77EC77A9"/>
  <w16cid:commentId w16cid:paraId="255DBFBF" w16cid:durableId="74148C9B"/>
  <w16cid:commentId w16cid:paraId="1A266A2B" w16cid:durableId="2C44CEC4"/>
  <w16cid:commentId w16cid:paraId="2467CC72" w16cid:durableId="3F652965"/>
  <w16cid:commentId w16cid:paraId="2327E6C0" w16cid:durableId="2F99D4EA"/>
  <w16cid:commentId w16cid:paraId="76B7D34A" w16cid:durableId="047F50E1"/>
  <w16cid:commentId w16cid:paraId="1BFB2FD0" w16cid:durableId="3C5068FE"/>
  <w16cid:commentId w16cid:paraId="6F205883" w16cid:durableId="4830970A"/>
  <w16cid:commentId w16cid:paraId="4FEC497B" w16cid:durableId="35A321F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C2297A" w14:textId="77777777" w:rsidR="00F10F3F" w:rsidRDefault="00F10F3F">
      <w:r>
        <w:separator/>
      </w:r>
    </w:p>
  </w:endnote>
  <w:endnote w:type="continuationSeparator" w:id="0">
    <w:p w14:paraId="12B614A7" w14:textId="77777777" w:rsidR="00F10F3F" w:rsidRDefault="00F10F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97484172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06658E9" w14:textId="3C36BB63" w:rsidR="004A0190" w:rsidRDefault="004A0190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  <w:p w14:paraId="557593F7" w14:textId="77777777" w:rsidR="004A0190" w:rsidRDefault="004A01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D8CC71" w14:textId="77777777" w:rsidR="00F10F3F" w:rsidRDefault="00F10F3F">
      <w:r>
        <w:separator/>
      </w:r>
    </w:p>
  </w:footnote>
  <w:footnote w:type="continuationSeparator" w:id="0">
    <w:p w14:paraId="7ED26D01" w14:textId="77777777" w:rsidR="00F10F3F" w:rsidRDefault="00F10F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2323A8" w14:textId="77777777" w:rsidR="004151FC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46905A3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2AE2A04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85" type="#_x0000_t136" alt="学科网 zxxk.com" style="width:.9pt;height:.9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19D455E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8FAF89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BE02FD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8A68BC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4F0BA8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8D2E99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CD491D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23CF38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4BCE6E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AF76069"/>
    <w:multiLevelType w:val="hybridMultilevel"/>
    <w:tmpl w:val="2EF00250"/>
    <w:lvl w:ilvl="0" w:tplc="189EAE52">
      <w:start w:val="1"/>
      <w:numFmt w:val="decimal"/>
      <w:lvlText w:val="%1．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AC86357"/>
    <w:multiLevelType w:val="hybridMultilevel"/>
    <w:tmpl w:val="FC922A22"/>
    <w:lvl w:ilvl="0" w:tplc="189EAE52">
      <w:start w:val="1"/>
      <w:numFmt w:val="decimal"/>
      <w:lvlText w:val="%1．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42F24C6"/>
    <w:multiLevelType w:val="hybridMultilevel"/>
    <w:tmpl w:val="E898A3F6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6FAC5B2A"/>
    <w:multiLevelType w:val="hybridMultilevel"/>
    <w:tmpl w:val="F2427304"/>
    <w:lvl w:ilvl="0" w:tplc="5616F332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384716346">
    <w:abstractNumId w:val="0"/>
  </w:num>
  <w:num w:numId="2" w16cid:durableId="1169828233">
    <w:abstractNumId w:val="3"/>
  </w:num>
  <w:num w:numId="3" w16cid:durableId="1374502511">
    <w:abstractNumId w:val="4"/>
  </w:num>
  <w:num w:numId="4" w16cid:durableId="561527965">
    <w:abstractNumId w:val="1"/>
  </w:num>
  <w:num w:numId="5" w16cid:durableId="588656046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3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25976"/>
    <w:rsid w:val="000460FF"/>
    <w:rsid w:val="00054E7B"/>
    <w:rsid w:val="00066792"/>
    <w:rsid w:val="000D0455"/>
    <w:rsid w:val="000E4D02"/>
    <w:rsid w:val="00171458"/>
    <w:rsid w:val="00173C1D"/>
    <w:rsid w:val="001764C3"/>
    <w:rsid w:val="0018010E"/>
    <w:rsid w:val="00180110"/>
    <w:rsid w:val="00191C29"/>
    <w:rsid w:val="001C63DA"/>
    <w:rsid w:val="001D4563"/>
    <w:rsid w:val="00201A7E"/>
    <w:rsid w:val="00203E07"/>
    <w:rsid w:val="00221FC9"/>
    <w:rsid w:val="002457C2"/>
    <w:rsid w:val="002908F0"/>
    <w:rsid w:val="002A0E5D"/>
    <w:rsid w:val="002A1A21"/>
    <w:rsid w:val="002B4A42"/>
    <w:rsid w:val="002F06B2"/>
    <w:rsid w:val="003102DB"/>
    <w:rsid w:val="00320C64"/>
    <w:rsid w:val="00360978"/>
    <w:rsid w:val="003A5A7A"/>
    <w:rsid w:val="003C4A95"/>
    <w:rsid w:val="003D0C09"/>
    <w:rsid w:val="003F2E36"/>
    <w:rsid w:val="004062F6"/>
    <w:rsid w:val="004151FC"/>
    <w:rsid w:val="00435F83"/>
    <w:rsid w:val="004472CC"/>
    <w:rsid w:val="0046214C"/>
    <w:rsid w:val="0049183B"/>
    <w:rsid w:val="004A0190"/>
    <w:rsid w:val="004B5C50"/>
    <w:rsid w:val="004D44FD"/>
    <w:rsid w:val="00524254"/>
    <w:rsid w:val="00550C9E"/>
    <w:rsid w:val="00567E50"/>
    <w:rsid w:val="0059145F"/>
    <w:rsid w:val="00596076"/>
    <w:rsid w:val="005B39DB"/>
    <w:rsid w:val="005C2124"/>
    <w:rsid w:val="005D6568"/>
    <w:rsid w:val="005F1362"/>
    <w:rsid w:val="00605626"/>
    <w:rsid w:val="006071D5"/>
    <w:rsid w:val="0062039B"/>
    <w:rsid w:val="00623C16"/>
    <w:rsid w:val="006362B3"/>
    <w:rsid w:val="00637D3A"/>
    <w:rsid w:val="00640BF5"/>
    <w:rsid w:val="00643539"/>
    <w:rsid w:val="00657AA5"/>
    <w:rsid w:val="00666DF3"/>
    <w:rsid w:val="006C7A5A"/>
    <w:rsid w:val="006D5DE9"/>
    <w:rsid w:val="006F45E0"/>
    <w:rsid w:val="00701D6B"/>
    <w:rsid w:val="007061B2"/>
    <w:rsid w:val="0072519B"/>
    <w:rsid w:val="00740A09"/>
    <w:rsid w:val="00762E26"/>
    <w:rsid w:val="00767F31"/>
    <w:rsid w:val="007A4948"/>
    <w:rsid w:val="00811B7B"/>
    <w:rsid w:val="00817391"/>
    <w:rsid w:val="00832EC9"/>
    <w:rsid w:val="00856AD0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9E5C06"/>
    <w:rsid w:val="00A07DF2"/>
    <w:rsid w:val="00A25705"/>
    <w:rsid w:val="00A405DB"/>
    <w:rsid w:val="00A536B0"/>
    <w:rsid w:val="00A80425"/>
    <w:rsid w:val="00A94EE6"/>
    <w:rsid w:val="00AD6B6A"/>
    <w:rsid w:val="00AF4349"/>
    <w:rsid w:val="00B140FB"/>
    <w:rsid w:val="00B74A33"/>
    <w:rsid w:val="00B80D67"/>
    <w:rsid w:val="00B8100F"/>
    <w:rsid w:val="00B92D17"/>
    <w:rsid w:val="00B96924"/>
    <w:rsid w:val="00BA1A7E"/>
    <w:rsid w:val="00BB50C6"/>
    <w:rsid w:val="00BE1BCD"/>
    <w:rsid w:val="00C02815"/>
    <w:rsid w:val="00C02FC6"/>
    <w:rsid w:val="00C13A39"/>
    <w:rsid w:val="00C321EB"/>
    <w:rsid w:val="00CA332D"/>
    <w:rsid w:val="00CA4A07"/>
    <w:rsid w:val="00CC0F3C"/>
    <w:rsid w:val="00D1668C"/>
    <w:rsid w:val="00D51257"/>
    <w:rsid w:val="00D634C2"/>
    <w:rsid w:val="00D756B6"/>
    <w:rsid w:val="00D77F6E"/>
    <w:rsid w:val="00DA0796"/>
    <w:rsid w:val="00DA5448"/>
    <w:rsid w:val="00DB779C"/>
    <w:rsid w:val="00DE45DA"/>
    <w:rsid w:val="00DF071B"/>
    <w:rsid w:val="00E63075"/>
    <w:rsid w:val="00E97096"/>
    <w:rsid w:val="00EA0188"/>
    <w:rsid w:val="00EB17B4"/>
    <w:rsid w:val="00EB73C6"/>
    <w:rsid w:val="00ED1550"/>
    <w:rsid w:val="00EE1A37"/>
    <w:rsid w:val="00F10F3F"/>
    <w:rsid w:val="00F21C80"/>
    <w:rsid w:val="00F676FD"/>
    <w:rsid w:val="00F72514"/>
    <w:rsid w:val="00F91555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8455335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paragraph" w:styleId="1">
    <w:name w:val="heading 1"/>
    <w:basedOn w:val="a"/>
    <w:next w:val="a"/>
    <w:link w:val="10"/>
    <w:qFormat/>
    <w:rsid w:val="004A0190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4A0190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a6">
    <w:name w:val="页脚 字符"/>
    <w:basedOn w:val="a0"/>
    <w:link w:val="a5"/>
    <w:uiPriority w:val="99"/>
    <w:rsid w:val="004A0190"/>
    <w:rPr>
      <w:kern w:val="2"/>
      <w:sz w:val="18"/>
      <w:szCs w:val="24"/>
    </w:rPr>
  </w:style>
  <w:style w:type="character" w:customStyle="1" w:styleId="10">
    <w:name w:val="标题 1 字符"/>
    <w:basedOn w:val="a0"/>
    <w:link w:val="1"/>
    <w:rsid w:val="004A0190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4A0190"/>
    <w:rPr>
      <w:rFonts w:eastAsia="黑体" w:cstheme="majorBidi"/>
      <w:bCs/>
      <w:kern w:val="2"/>
      <w:szCs w:val="32"/>
    </w:rPr>
  </w:style>
  <w:style w:type="character" w:styleId="aa">
    <w:name w:val="annotation reference"/>
    <w:basedOn w:val="a0"/>
    <w:rsid w:val="00D1668C"/>
    <w:rPr>
      <w:sz w:val="21"/>
      <w:szCs w:val="21"/>
    </w:rPr>
  </w:style>
  <w:style w:type="paragraph" w:styleId="ab">
    <w:name w:val="annotation text"/>
    <w:basedOn w:val="a"/>
    <w:link w:val="ac"/>
    <w:rsid w:val="00D1668C"/>
    <w:pPr>
      <w:jc w:val="left"/>
    </w:pPr>
  </w:style>
  <w:style w:type="character" w:customStyle="1" w:styleId="ac">
    <w:name w:val="批注文字 字符"/>
    <w:basedOn w:val="a0"/>
    <w:link w:val="ab"/>
    <w:rsid w:val="00D1668C"/>
    <w:rPr>
      <w:kern w:val="2"/>
      <w:szCs w:val="24"/>
    </w:rPr>
  </w:style>
  <w:style w:type="paragraph" w:styleId="ad">
    <w:name w:val="annotation subject"/>
    <w:basedOn w:val="ab"/>
    <w:next w:val="ab"/>
    <w:link w:val="ae"/>
    <w:semiHidden/>
    <w:unhideWhenUsed/>
    <w:rsid w:val="00D1668C"/>
    <w:rPr>
      <w:b/>
      <w:bCs/>
    </w:rPr>
  </w:style>
  <w:style w:type="character" w:customStyle="1" w:styleId="ae">
    <w:name w:val="批注主题 字符"/>
    <w:basedOn w:val="ac"/>
    <w:link w:val="ad"/>
    <w:semiHidden/>
    <w:rsid w:val="00D1668C"/>
    <w:rPr>
      <w:b/>
      <w:bCs/>
      <w:kern w:val="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3.bin"/><Relationship Id="rId84" Type="http://schemas.openxmlformats.org/officeDocument/2006/relationships/image" Target="media/image42.png"/><Relationship Id="rId138" Type="http://schemas.openxmlformats.org/officeDocument/2006/relationships/header" Target="header1.xml"/><Relationship Id="rId107" Type="http://schemas.openxmlformats.org/officeDocument/2006/relationships/oleObject" Target="embeddings/oleObject40.bin"/><Relationship Id="rId11" Type="http://schemas.microsoft.com/office/2016/09/relationships/commentsIds" Target="commentsIds.xml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image" Target="media/image54.wmf"/><Relationship Id="rId123" Type="http://schemas.openxmlformats.org/officeDocument/2006/relationships/oleObject" Target="embeddings/oleObject47.bin"/><Relationship Id="rId128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4.bin"/><Relationship Id="rId95" Type="http://schemas.openxmlformats.org/officeDocument/2006/relationships/image" Target="media/image49.png"/><Relationship Id="rId22" Type="http://schemas.openxmlformats.org/officeDocument/2006/relationships/image" Target="media/image7.png"/><Relationship Id="rId27" Type="http://schemas.openxmlformats.org/officeDocument/2006/relationships/oleObject" Target="embeddings/oleObject6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43.bin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footer" Target="footer1.xml"/><Relationship Id="rId80" Type="http://schemas.openxmlformats.org/officeDocument/2006/relationships/oleObject" Target="embeddings/oleObject30.bin"/><Relationship Id="rId85" Type="http://schemas.openxmlformats.org/officeDocument/2006/relationships/image" Target="media/image43.wmf"/><Relationship Id="rId12" Type="http://schemas.microsoft.com/office/2018/08/relationships/commentsExtensible" Target="commentsExtensible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png"/><Relationship Id="rId59" Type="http://schemas.openxmlformats.org/officeDocument/2006/relationships/image" Target="media/image27.png"/><Relationship Id="rId103" Type="http://schemas.openxmlformats.org/officeDocument/2006/relationships/oleObject" Target="embeddings/oleObject38.bin"/><Relationship Id="rId108" Type="http://schemas.openxmlformats.org/officeDocument/2006/relationships/image" Target="media/image57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50.bin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1" Type="http://schemas.openxmlformats.org/officeDocument/2006/relationships/image" Target="media/image46.wmf"/><Relationship Id="rId96" Type="http://schemas.openxmlformats.org/officeDocument/2006/relationships/image" Target="media/image50.png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60.png"/><Relationship Id="rId119" Type="http://schemas.openxmlformats.org/officeDocument/2006/relationships/oleObject" Target="embeddings/oleObject45.bin"/><Relationship Id="rId44" Type="http://schemas.openxmlformats.org/officeDocument/2006/relationships/oleObject" Target="embeddings/oleObject1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2.bin"/><Relationship Id="rId130" Type="http://schemas.openxmlformats.org/officeDocument/2006/relationships/image" Target="media/image69.wmf"/><Relationship Id="rId135" Type="http://schemas.openxmlformats.org/officeDocument/2006/relationships/oleObject" Target="embeddings/oleObject53.bin"/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1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1.png"/><Relationship Id="rId104" Type="http://schemas.openxmlformats.org/officeDocument/2006/relationships/image" Target="media/image55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48.bin"/><Relationship Id="rId141" Type="http://schemas.microsoft.com/office/2011/relationships/people" Target="people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9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gif"/><Relationship Id="rId66" Type="http://schemas.openxmlformats.org/officeDocument/2006/relationships/image" Target="media/image31.png"/><Relationship Id="rId87" Type="http://schemas.openxmlformats.org/officeDocument/2006/relationships/image" Target="media/image44.wmf"/><Relationship Id="rId110" Type="http://schemas.openxmlformats.org/officeDocument/2006/relationships/image" Target="media/image58.wmf"/><Relationship Id="rId115" Type="http://schemas.openxmlformats.org/officeDocument/2006/relationships/image" Target="media/image61.png"/><Relationship Id="rId131" Type="http://schemas.openxmlformats.org/officeDocument/2006/relationships/oleObject" Target="embeddings/oleObject51.bin"/><Relationship Id="rId136" Type="http://schemas.openxmlformats.org/officeDocument/2006/relationships/image" Target="media/image72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8.wmf"/><Relationship Id="rId100" Type="http://schemas.openxmlformats.org/officeDocument/2006/relationships/image" Target="media/image53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67.wmf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6.bin"/><Relationship Id="rId93" Type="http://schemas.openxmlformats.org/officeDocument/2006/relationships/image" Target="media/image47.wmf"/><Relationship Id="rId98" Type="http://schemas.openxmlformats.org/officeDocument/2006/relationships/image" Target="media/image48.png"/><Relationship Id="rId121" Type="http://schemas.openxmlformats.org/officeDocument/2006/relationships/oleObject" Target="embeddings/oleObject46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116" Type="http://schemas.openxmlformats.org/officeDocument/2006/relationships/image" Target="media/image62.wmf"/><Relationship Id="rId137" Type="http://schemas.openxmlformats.org/officeDocument/2006/relationships/oleObject" Target="embeddings/oleObject54.bin"/><Relationship Id="rId20" Type="http://schemas.openxmlformats.org/officeDocument/2006/relationships/image" Target="media/image6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1.png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2.bin"/><Relationship Id="rId132" Type="http://schemas.openxmlformats.org/officeDocument/2006/relationships/image" Target="media/image70.wmf"/><Relationship Id="rId15" Type="http://schemas.openxmlformats.org/officeDocument/2006/relationships/oleObject" Target="embeddings/oleObject1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6.wmf"/><Relationship Id="rId127" Type="http://schemas.openxmlformats.org/officeDocument/2006/relationships/oleObject" Target="embeddings/oleObject49.bin"/><Relationship Id="rId10" Type="http://schemas.microsoft.com/office/2011/relationships/commentsExtended" Target="commentsExtended.xml"/><Relationship Id="rId31" Type="http://schemas.openxmlformats.org/officeDocument/2006/relationships/oleObject" Target="embeddings/oleObject8.bin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78" Type="http://schemas.openxmlformats.org/officeDocument/2006/relationships/oleObject" Target="embeddings/oleObject29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2.png"/><Relationship Id="rId101" Type="http://schemas.openxmlformats.org/officeDocument/2006/relationships/oleObject" Target="embeddings/oleObject37.bin"/><Relationship Id="rId122" Type="http://schemas.openxmlformats.org/officeDocument/2006/relationships/image" Target="media/image65.wmf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5.bin"/><Relationship Id="rId68" Type="http://schemas.openxmlformats.org/officeDocument/2006/relationships/image" Target="media/image33.png"/><Relationship Id="rId89" Type="http://schemas.openxmlformats.org/officeDocument/2006/relationships/image" Target="media/image45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2.bin"/><Relationship Id="rId16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12</Pages>
  <Words>1461</Words>
  <Characters>8330</Characters>
  <Application>Microsoft Office Word</Application>
  <DocSecurity>0</DocSecurity>
  <Lines>69</Lines>
  <Paragraphs>19</Paragraphs>
  <ScaleCrop>false</ScaleCrop>
  <Company/>
  <LinksUpToDate>false</LinksUpToDate>
  <CharactersWithSpaces>9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njing</dc:creator>
  <cp:lastModifiedBy>physics</cp:lastModifiedBy>
  <cp:revision>14</cp:revision>
  <dcterms:created xsi:type="dcterms:W3CDTF">2025-07-10T13:30:00Z</dcterms:created>
  <dcterms:modified xsi:type="dcterms:W3CDTF">2025-07-15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